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9DD9BF" w14:textId="4E5A73F5" w:rsidR="00CC0BA8" w:rsidRPr="003B286B" w:rsidRDefault="00CC0BA8" w:rsidP="00D1228E">
      <w:pPr>
        <w:pStyle w:val="1"/>
        <w:jc w:val="center"/>
        <w:rPr>
          <w:rFonts w:ascii="宋体" w:eastAsia="宋体" w:hAnsi="宋体"/>
        </w:rPr>
      </w:pPr>
      <w:r w:rsidRPr="003B286B">
        <w:rPr>
          <w:rFonts w:ascii="宋体" w:eastAsia="宋体" w:hAnsi="宋体" w:hint="eastAsia"/>
        </w:rPr>
        <w:t>有限元方法第一次作业</w:t>
      </w:r>
    </w:p>
    <w:p w14:paraId="7F1F6B9F" w14:textId="3618F3F1" w:rsidR="00D1228E" w:rsidRPr="003B286B" w:rsidRDefault="00D1228E" w:rsidP="00D1228E">
      <w:pPr>
        <w:jc w:val="center"/>
        <w:rPr>
          <w:rFonts w:ascii="宋体" w:eastAsia="宋体" w:hAnsi="宋体"/>
        </w:rPr>
      </w:pPr>
      <w:r w:rsidRPr="003B286B">
        <w:rPr>
          <w:rFonts w:ascii="宋体" w:eastAsia="宋体" w:hAnsi="宋体"/>
          <w:noProof/>
        </w:rPr>
        <w:drawing>
          <wp:inline distT="0" distB="0" distL="0" distR="0" wp14:anchorId="151357AB" wp14:editId="6E2D6E48">
            <wp:extent cx="3467100" cy="3482140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00125" cy="3515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C2EA3" w14:textId="77777777" w:rsidR="0067794B" w:rsidRDefault="0067794B" w:rsidP="0067794B">
      <w:pPr>
        <w:rPr>
          <w:rFonts w:ascii="宋体" w:eastAsia="宋体" w:hAnsi="宋体"/>
          <w:sz w:val="36"/>
          <w:szCs w:val="36"/>
        </w:rPr>
      </w:pPr>
    </w:p>
    <w:p w14:paraId="76533FAA" w14:textId="51EB3279" w:rsidR="003B286B" w:rsidRPr="0067794B" w:rsidRDefault="003B286B" w:rsidP="0067794B">
      <w:pPr>
        <w:ind w:firstLineChars="400" w:firstLine="1440"/>
        <w:rPr>
          <w:rFonts w:ascii="宋体" w:eastAsia="宋体" w:hAnsi="宋体"/>
          <w:sz w:val="36"/>
          <w:szCs w:val="36"/>
          <w:u w:val="single"/>
        </w:rPr>
      </w:pPr>
      <w:r w:rsidRPr="0067794B">
        <w:rPr>
          <w:rFonts w:ascii="宋体" w:eastAsia="宋体" w:hAnsi="宋体" w:hint="eastAsia"/>
          <w:sz w:val="36"/>
          <w:szCs w:val="36"/>
        </w:rPr>
        <w:t>姓</w:t>
      </w:r>
      <w:r w:rsidR="00845C0F" w:rsidRPr="0067794B">
        <w:rPr>
          <w:rFonts w:ascii="宋体" w:eastAsia="宋体" w:hAnsi="宋体" w:hint="eastAsia"/>
          <w:sz w:val="36"/>
          <w:szCs w:val="36"/>
        </w:rPr>
        <w:t xml:space="preserve">  </w:t>
      </w:r>
      <w:r w:rsidR="00845C0F" w:rsidRPr="0067794B">
        <w:rPr>
          <w:rFonts w:ascii="宋体" w:eastAsia="宋体" w:hAnsi="宋体"/>
          <w:sz w:val="36"/>
          <w:szCs w:val="36"/>
        </w:rPr>
        <w:t xml:space="preserve">  </w:t>
      </w:r>
      <w:r w:rsidRPr="0067794B">
        <w:rPr>
          <w:rFonts w:ascii="宋体" w:eastAsia="宋体" w:hAnsi="宋体" w:hint="eastAsia"/>
          <w:sz w:val="36"/>
          <w:szCs w:val="36"/>
        </w:rPr>
        <w:t>名：</w:t>
      </w:r>
      <w:r w:rsidRPr="0067794B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845C0F" w:rsidRPr="0067794B">
        <w:rPr>
          <w:rFonts w:ascii="宋体" w:eastAsia="宋体" w:hAnsi="宋体"/>
          <w:sz w:val="36"/>
          <w:szCs w:val="36"/>
          <w:u w:val="single"/>
        </w:rPr>
        <w:t xml:space="preserve">   </w:t>
      </w:r>
      <w:proofErr w:type="gramStart"/>
      <w:r w:rsidR="00845C0F" w:rsidRPr="0067794B">
        <w:rPr>
          <w:rFonts w:ascii="宋体" w:eastAsia="宋体" w:hAnsi="宋体" w:hint="eastAsia"/>
          <w:sz w:val="36"/>
          <w:szCs w:val="36"/>
          <w:u w:val="single"/>
        </w:rPr>
        <w:t>肖选杰</w:t>
      </w:r>
      <w:proofErr w:type="gramEnd"/>
      <w:r w:rsidR="00845C0F" w:rsidRPr="0067794B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 </w:t>
      </w:r>
      <w:r w:rsidR="0067794B" w:rsidRPr="0067794B">
        <w:rPr>
          <w:rFonts w:ascii="宋体" w:eastAsia="宋体" w:hAnsi="宋体"/>
          <w:sz w:val="36"/>
          <w:szCs w:val="36"/>
          <w:u w:val="single"/>
        </w:rPr>
        <w:t xml:space="preserve"> 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 </w:t>
      </w:r>
    </w:p>
    <w:p w14:paraId="062A5DDC" w14:textId="75DB281E" w:rsidR="003B286B" w:rsidRPr="0067794B" w:rsidRDefault="003B286B" w:rsidP="005767B7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67794B">
        <w:rPr>
          <w:rFonts w:ascii="宋体" w:eastAsia="宋体" w:hAnsi="宋体" w:hint="eastAsia"/>
          <w:sz w:val="36"/>
          <w:szCs w:val="36"/>
        </w:rPr>
        <w:t>学</w:t>
      </w:r>
      <w:r w:rsidR="00845C0F" w:rsidRPr="0067794B">
        <w:rPr>
          <w:rFonts w:ascii="宋体" w:eastAsia="宋体" w:hAnsi="宋体" w:hint="eastAsia"/>
          <w:sz w:val="36"/>
          <w:szCs w:val="36"/>
        </w:rPr>
        <w:t xml:space="preserve"> </w:t>
      </w:r>
      <w:r w:rsidR="00845C0F" w:rsidRPr="0067794B">
        <w:rPr>
          <w:rFonts w:ascii="宋体" w:eastAsia="宋体" w:hAnsi="宋体"/>
          <w:sz w:val="36"/>
          <w:szCs w:val="36"/>
        </w:rPr>
        <w:t xml:space="preserve">   </w:t>
      </w:r>
      <w:r w:rsidRPr="0067794B">
        <w:rPr>
          <w:rFonts w:ascii="宋体" w:eastAsia="宋体" w:hAnsi="宋体" w:hint="eastAsia"/>
          <w:sz w:val="36"/>
          <w:szCs w:val="36"/>
        </w:rPr>
        <w:t>号：</w:t>
      </w:r>
      <w:r w:rsidRPr="0067794B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67794B" w:rsidRPr="0067794B">
        <w:rPr>
          <w:rFonts w:ascii="宋体" w:eastAsia="宋体" w:hAnsi="宋体"/>
          <w:sz w:val="36"/>
          <w:szCs w:val="36"/>
          <w:u w:val="single"/>
        </w:rPr>
        <w:t xml:space="preserve"> </w:t>
      </w:r>
      <w:r w:rsidR="00845C0F" w:rsidRPr="0067794B">
        <w:rPr>
          <w:rFonts w:ascii="宋体" w:eastAsia="宋体" w:hAnsi="宋体"/>
          <w:sz w:val="36"/>
          <w:szCs w:val="36"/>
          <w:u w:val="single"/>
        </w:rPr>
        <w:t>20210290017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</w:t>
      </w:r>
      <w:r w:rsidR="00845C0F" w:rsidRPr="0067794B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67794B" w:rsidRPr="0067794B">
        <w:rPr>
          <w:rFonts w:ascii="宋体" w:eastAsia="宋体" w:hAnsi="宋体"/>
          <w:sz w:val="36"/>
          <w:szCs w:val="36"/>
          <w:u w:val="single"/>
        </w:rPr>
        <w:t xml:space="preserve"> </w:t>
      </w:r>
      <w:r w:rsidR="00845C0F" w:rsidRPr="0067794B">
        <w:rPr>
          <w:rFonts w:ascii="宋体" w:eastAsia="宋体" w:hAnsi="宋体"/>
          <w:sz w:val="36"/>
          <w:szCs w:val="36"/>
          <w:u w:val="single"/>
        </w:rPr>
        <w:t xml:space="preserve"> </w:t>
      </w:r>
    </w:p>
    <w:p w14:paraId="5491F10C" w14:textId="53960585" w:rsidR="003B286B" w:rsidRPr="0067794B" w:rsidRDefault="003B286B" w:rsidP="005767B7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67794B">
        <w:rPr>
          <w:rFonts w:ascii="宋体" w:eastAsia="宋体" w:hAnsi="宋体" w:hint="eastAsia"/>
          <w:sz w:val="36"/>
          <w:szCs w:val="36"/>
        </w:rPr>
        <w:t>课程名</w:t>
      </w:r>
      <w:r w:rsidR="00845C0F" w:rsidRPr="0067794B">
        <w:rPr>
          <w:rFonts w:ascii="宋体" w:eastAsia="宋体" w:hAnsi="宋体" w:hint="eastAsia"/>
          <w:sz w:val="36"/>
          <w:szCs w:val="36"/>
        </w:rPr>
        <w:t>称</w:t>
      </w:r>
      <w:r w:rsidRPr="0067794B">
        <w:rPr>
          <w:rFonts w:ascii="宋体" w:eastAsia="宋体" w:hAnsi="宋体" w:hint="eastAsia"/>
          <w:sz w:val="36"/>
          <w:szCs w:val="36"/>
        </w:rPr>
        <w:t>：</w:t>
      </w:r>
      <w:r w:rsidRPr="0067794B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67794B" w:rsidRPr="0067794B">
        <w:rPr>
          <w:rFonts w:ascii="宋体" w:eastAsia="宋体" w:hAnsi="宋体"/>
          <w:sz w:val="36"/>
          <w:szCs w:val="36"/>
          <w:u w:val="single"/>
        </w:rPr>
        <w:t xml:space="preserve"> </w:t>
      </w:r>
      <w:r w:rsidR="0067794B" w:rsidRPr="0067794B">
        <w:rPr>
          <w:rFonts w:ascii="宋体" w:eastAsia="宋体" w:hAnsi="宋体" w:hint="eastAsia"/>
          <w:sz w:val="36"/>
          <w:szCs w:val="36"/>
          <w:u w:val="single"/>
        </w:rPr>
        <w:t xml:space="preserve">有限元方法 </w:t>
      </w:r>
      <w:r w:rsidR="0067794B" w:rsidRPr="0067794B">
        <w:rPr>
          <w:rFonts w:ascii="宋体" w:eastAsia="宋体" w:hAnsi="宋体"/>
          <w:sz w:val="36"/>
          <w:szCs w:val="36"/>
          <w:u w:val="single"/>
        </w:rPr>
        <w:t xml:space="preserve">  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   </w:t>
      </w:r>
    </w:p>
    <w:p w14:paraId="2DAB0C4F" w14:textId="741F263F" w:rsidR="003B286B" w:rsidRPr="0067794B" w:rsidRDefault="003B286B" w:rsidP="005767B7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67794B">
        <w:rPr>
          <w:rFonts w:ascii="宋体" w:eastAsia="宋体" w:hAnsi="宋体" w:hint="eastAsia"/>
          <w:sz w:val="36"/>
          <w:szCs w:val="36"/>
        </w:rPr>
        <w:t>任课教师：</w:t>
      </w:r>
      <w:r w:rsidRPr="0067794B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   </w:t>
      </w:r>
      <w:r w:rsidR="0067794B" w:rsidRPr="0067794B">
        <w:rPr>
          <w:rFonts w:ascii="宋体" w:eastAsia="宋体" w:hAnsi="宋体" w:hint="eastAsia"/>
          <w:sz w:val="36"/>
          <w:szCs w:val="36"/>
          <w:u w:val="single"/>
        </w:rPr>
        <w:t>唐国安教授</w:t>
      </w:r>
      <w:r w:rsidR="00845C0F" w:rsidRPr="0067794B">
        <w:rPr>
          <w:rFonts w:ascii="宋体" w:eastAsia="宋体" w:hAnsi="宋体"/>
          <w:sz w:val="36"/>
          <w:szCs w:val="36"/>
          <w:u w:val="single"/>
        </w:rPr>
        <w:t xml:space="preserve"> 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  </w:t>
      </w:r>
      <w:r w:rsidR="0067794B" w:rsidRPr="0067794B">
        <w:rPr>
          <w:rFonts w:ascii="宋体" w:eastAsia="宋体" w:hAnsi="宋体"/>
          <w:sz w:val="36"/>
          <w:szCs w:val="36"/>
          <w:u w:val="single"/>
        </w:rPr>
        <w:t xml:space="preserve"> </w:t>
      </w:r>
      <w:r w:rsidRPr="0067794B">
        <w:rPr>
          <w:rFonts w:ascii="宋体" w:eastAsia="宋体" w:hAnsi="宋体"/>
          <w:sz w:val="36"/>
          <w:szCs w:val="36"/>
          <w:u w:val="single"/>
        </w:rPr>
        <w:t xml:space="preserve">  </w:t>
      </w:r>
    </w:p>
    <w:p w14:paraId="07A061EF" w14:textId="640BC72C" w:rsidR="003B286B" w:rsidRPr="0067794B" w:rsidRDefault="003B286B" w:rsidP="005767B7">
      <w:pPr>
        <w:ind w:firstLineChars="400" w:firstLine="1440"/>
        <w:rPr>
          <w:rFonts w:ascii="宋体" w:eastAsia="宋体" w:hAnsi="宋体"/>
          <w:sz w:val="36"/>
          <w:szCs w:val="36"/>
        </w:rPr>
      </w:pPr>
      <w:r w:rsidRPr="0067794B">
        <w:rPr>
          <w:rFonts w:ascii="宋体" w:eastAsia="宋体" w:hAnsi="宋体" w:hint="eastAsia"/>
          <w:sz w:val="36"/>
          <w:szCs w:val="36"/>
        </w:rPr>
        <w:t>时</w:t>
      </w:r>
      <w:r w:rsidR="00845C0F" w:rsidRPr="0067794B">
        <w:rPr>
          <w:rFonts w:ascii="宋体" w:eastAsia="宋体" w:hAnsi="宋体" w:hint="eastAsia"/>
          <w:sz w:val="36"/>
          <w:szCs w:val="36"/>
        </w:rPr>
        <w:t xml:space="preserve"> </w:t>
      </w:r>
      <w:r w:rsidR="00845C0F" w:rsidRPr="0067794B">
        <w:rPr>
          <w:rFonts w:ascii="宋体" w:eastAsia="宋体" w:hAnsi="宋体"/>
          <w:sz w:val="36"/>
          <w:szCs w:val="36"/>
        </w:rPr>
        <w:t xml:space="preserve">   </w:t>
      </w:r>
      <w:r w:rsidRPr="0067794B">
        <w:rPr>
          <w:rFonts w:ascii="宋体" w:eastAsia="宋体" w:hAnsi="宋体" w:hint="eastAsia"/>
          <w:sz w:val="36"/>
          <w:szCs w:val="36"/>
        </w:rPr>
        <w:t>间：</w:t>
      </w:r>
      <w:r w:rsidRPr="0067794B">
        <w:rPr>
          <w:rFonts w:ascii="宋体" w:eastAsia="宋体" w:hAnsi="宋体" w:hint="eastAsia"/>
          <w:sz w:val="36"/>
          <w:szCs w:val="36"/>
          <w:u w:val="single"/>
        </w:rPr>
        <w:t xml:space="preserve"> </w:t>
      </w:r>
      <w:r w:rsidR="0067794B" w:rsidRPr="0067794B">
        <w:rPr>
          <w:rFonts w:ascii="宋体" w:eastAsia="宋体" w:hAnsi="宋体"/>
          <w:sz w:val="36"/>
          <w:szCs w:val="36"/>
          <w:u w:val="single"/>
        </w:rPr>
        <w:t xml:space="preserve">  </w:t>
      </w:r>
      <w:r w:rsidR="0067794B" w:rsidRPr="0067794B">
        <w:rPr>
          <w:rFonts w:ascii="宋体" w:eastAsia="宋体" w:hAnsi="宋体" w:hint="eastAsia"/>
          <w:sz w:val="36"/>
          <w:szCs w:val="36"/>
          <w:u w:val="single"/>
        </w:rPr>
        <w:t>2021年3月16日</w:t>
      </w:r>
      <w:r w:rsidR="00CB5D3D" w:rsidRPr="0067794B">
        <w:rPr>
          <w:rFonts w:ascii="宋体" w:eastAsia="宋体" w:hAnsi="宋体"/>
          <w:sz w:val="36"/>
          <w:szCs w:val="36"/>
          <w:u w:val="single"/>
        </w:rPr>
        <w:t xml:space="preserve">   </w:t>
      </w:r>
    </w:p>
    <w:p w14:paraId="1BDBCCF1" w14:textId="77777777" w:rsidR="00AA3133" w:rsidRPr="003B286B" w:rsidRDefault="00AA3133">
      <w:pPr>
        <w:widowControl/>
        <w:jc w:val="left"/>
        <w:rPr>
          <w:rFonts w:ascii="宋体" w:eastAsia="宋体" w:hAnsi="宋体" w:cstheme="majorBidi"/>
          <w:b/>
          <w:bCs/>
          <w:sz w:val="32"/>
          <w:szCs w:val="32"/>
        </w:rPr>
      </w:pPr>
      <w:r w:rsidRPr="003B286B">
        <w:rPr>
          <w:rFonts w:ascii="宋体" w:eastAsia="宋体" w:hAnsi="宋体"/>
        </w:rPr>
        <w:br w:type="page"/>
      </w:r>
    </w:p>
    <w:p w14:paraId="4CFCB909" w14:textId="3F9A7896" w:rsidR="00CC0BA8" w:rsidRDefault="00CC0BA8" w:rsidP="00CC0BA8">
      <w:pPr>
        <w:pStyle w:val="2"/>
        <w:rPr>
          <w:rFonts w:ascii="宋体" w:eastAsia="宋体" w:hAnsi="宋体"/>
        </w:rPr>
      </w:pPr>
      <w:r w:rsidRPr="003B286B">
        <w:rPr>
          <w:rFonts w:ascii="宋体" w:eastAsia="宋体" w:hAnsi="宋体" w:hint="eastAsia"/>
        </w:rPr>
        <w:lastRenderedPageBreak/>
        <w:t>第一题：</w:t>
      </w:r>
    </w:p>
    <w:p w14:paraId="2410F18A" w14:textId="77136F96" w:rsidR="003E566F" w:rsidRPr="0069730A" w:rsidRDefault="003E566F" w:rsidP="003E566F">
      <w:pPr>
        <w:ind w:firstLineChars="200" w:firstLine="422"/>
        <w:rPr>
          <w:rFonts w:ascii="宋体" w:eastAsia="宋体" w:hAnsi="宋体"/>
          <w:b/>
          <w:bCs/>
        </w:rPr>
      </w:pPr>
      <w:r w:rsidRPr="0069730A">
        <w:rPr>
          <w:rFonts w:ascii="宋体" w:eastAsia="宋体" w:hAnsi="宋体" w:hint="eastAsia"/>
          <w:b/>
          <w:bCs/>
        </w:rPr>
        <w:t>找一个由电阻构成的电路，用课堂介绍的内容，列出一个求解未知电压的方程组。要求每个同学必须独立设计一个电路图。</w:t>
      </w:r>
    </w:p>
    <w:p w14:paraId="28243B87" w14:textId="77777777" w:rsidR="00415A5A" w:rsidRPr="0069730A" w:rsidRDefault="00415A5A" w:rsidP="00415A5A">
      <w:pPr>
        <w:rPr>
          <w:rFonts w:ascii="宋体" w:eastAsia="宋体" w:hAnsi="宋体"/>
        </w:rPr>
      </w:pPr>
    </w:p>
    <w:p w14:paraId="3FACC933" w14:textId="110C8502" w:rsidR="00415A5A" w:rsidRPr="0069730A" w:rsidRDefault="00415A5A" w:rsidP="00415A5A">
      <w:pPr>
        <w:rPr>
          <w:rFonts w:ascii="宋体" w:eastAsia="宋体" w:hAnsi="宋体"/>
        </w:rPr>
      </w:pPr>
      <w:r w:rsidRPr="0069730A">
        <w:rPr>
          <w:rFonts w:ascii="宋体" w:eastAsia="宋体" w:hAnsi="宋体" w:hint="eastAsia"/>
        </w:rPr>
        <w:t>解题如下：</w:t>
      </w:r>
    </w:p>
    <w:p w14:paraId="285764D6" w14:textId="61CC7CEE" w:rsidR="00415A5A" w:rsidRPr="0069730A" w:rsidRDefault="00415A5A" w:rsidP="00415A5A">
      <w:pPr>
        <w:rPr>
          <w:rFonts w:ascii="宋体" w:eastAsia="宋体" w:hAnsi="宋体"/>
        </w:rPr>
      </w:pPr>
      <w:r w:rsidRPr="0069730A">
        <w:rPr>
          <w:rFonts w:ascii="宋体" w:eastAsia="宋体" w:hAnsi="宋体" w:hint="eastAsia"/>
        </w:rPr>
        <w:t>设计的电路图如下：</w:t>
      </w:r>
    </w:p>
    <w:p w14:paraId="3D54A25D" w14:textId="2815BF46" w:rsidR="006B758A" w:rsidRDefault="00CC0BA8">
      <w:pPr>
        <w:rPr>
          <w:rFonts w:ascii="宋体" w:eastAsia="宋体" w:hAnsi="宋体"/>
        </w:rPr>
      </w:pPr>
      <w:r w:rsidRPr="003B286B">
        <w:rPr>
          <w:rFonts w:ascii="宋体" w:eastAsia="宋体" w:hAnsi="宋体"/>
          <w:noProof/>
        </w:rPr>
        <w:drawing>
          <wp:inline distT="0" distB="0" distL="0" distR="0" wp14:anchorId="2DF50C57" wp14:editId="1CAF2D50">
            <wp:extent cx="5274310" cy="2621280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2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7AE94" w14:textId="0CB27EEA" w:rsidR="003E566F" w:rsidRPr="00E10ABC" w:rsidRDefault="0090678A" w:rsidP="0090678A">
      <w:pPr>
        <w:jc w:val="center"/>
        <w:rPr>
          <w:rFonts w:ascii="宋体" w:eastAsia="宋体" w:hAnsi="宋体"/>
        </w:rPr>
      </w:pPr>
      <w:r w:rsidRPr="00E10ABC">
        <w:rPr>
          <w:rFonts w:ascii="宋体" w:eastAsia="宋体" w:hAnsi="宋体" w:hint="eastAsia"/>
        </w:rPr>
        <w:t>图1</w:t>
      </w:r>
      <w:r w:rsidRPr="00E10ABC">
        <w:rPr>
          <w:rFonts w:ascii="宋体" w:eastAsia="宋体" w:hAnsi="宋体"/>
        </w:rPr>
        <w:t xml:space="preserve">-1 </w:t>
      </w:r>
      <w:r w:rsidRPr="00E10ABC">
        <w:rPr>
          <w:rFonts w:ascii="宋体" w:eastAsia="宋体" w:hAnsi="宋体" w:hint="eastAsia"/>
        </w:rPr>
        <w:t>设计的电路图及相关定义</w:t>
      </w:r>
    </w:p>
    <w:p w14:paraId="35314E6D" w14:textId="5FCDA0FC" w:rsidR="003E566F" w:rsidRDefault="00BD5028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首先，我们定义流入电阻的电流为正，且满足图1</w:t>
      </w:r>
      <w:r>
        <w:rPr>
          <w:rFonts w:ascii="宋体" w:eastAsia="宋体" w:hAnsi="宋体"/>
        </w:rPr>
        <w:t>-1</w:t>
      </w:r>
      <w:r>
        <w:rPr>
          <w:rFonts w:ascii="宋体" w:eastAsia="宋体" w:hAnsi="宋体" w:hint="eastAsia"/>
        </w:rPr>
        <w:t>的基本设定。</w:t>
      </w:r>
    </w:p>
    <w:p w14:paraId="6EA5BD9C" w14:textId="51D7112C" w:rsidR="00BD5028" w:rsidRPr="0069730A" w:rsidRDefault="00DF4CDF" w:rsidP="00DF4CDF">
      <w:pPr>
        <w:jc w:val="center"/>
        <w:rPr>
          <w:rFonts w:ascii="宋体" w:eastAsia="宋体" w:hAnsi="宋体"/>
        </w:rPr>
      </w:pPr>
      <w:r w:rsidRPr="00EF6527">
        <w:rPr>
          <w:position w:val="-90"/>
        </w:rPr>
        <w:object w:dxaOrig="2720" w:dyaOrig="2659" w14:anchorId="2F0444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2pt;height:133.2pt" o:ole="">
            <v:imagedata r:id="rId6" o:title=""/>
          </v:shape>
          <o:OLEObject Type="Embed" ProgID="Equation.DSMT4" ShapeID="_x0000_i1025" DrawAspect="Content" ObjectID="_1677434063" r:id="rId7"/>
        </w:object>
      </w:r>
    </w:p>
    <w:p w14:paraId="520D5C1E" w14:textId="66D0EE86" w:rsidR="0090678A" w:rsidRDefault="00DF4CD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接下来，我们对电路图中的六个电阻分别进行该划分，我们可以得到：</w:t>
      </w:r>
    </w:p>
    <w:p w14:paraId="785B6DCF" w14:textId="5048D931" w:rsidR="00DF4CDF" w:rsidRDefault="001905F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注意：我们这里直接将每个点位的电压直接按照设定的书写，不再使用上下标同时书写形式。</w:t>
      </w:r>
    </w:p>
    <w:p w14:paraId="15C0FB41" w14:textId="74E8A581" w:rsidR="001905F7" w:rsidRDefault="00573EA0" w:rsidP="003E1057">
      <w:pPr>
        <w:jc w:val="center"/>
        <w:rPr>
          <w:rFonts w:ascii="宋体" w:eastAsia="宋体" w:hAnsi="宋体"/>
        </w:rPr>
      </w:pPr>
      <w:r w:rsidRPr="00EF6527">
        <w:rPr>
          <w:position w:val="-32"/>
        </w:rPr>
        <w:object w:dxaOrig="2540" w:dyaOrig="760" w14:anchorId="79CA84E2">
          <v:shape id="_x0000_i1026" type="#_x0000_t75" style="width:127.2pt;height:37.8pt" o:ole="">
            <v:imagedata r:id="rId8" o:title=""/>
          </v:shape>
          <o:OLEObject Type="Embed" ProgID="Equation.DSMT4" ShapeID="_x0000_i1026" DrawAspect="Content" ObjectID="_1677434064" r:id="rId9"/>
        </w:object>
      </w:r>
      <w:r>
        <w:t xml:space="preserve"> </w:t>
      </w:r>
      <w:r w:rsidRPr="00EF6527">
        <w:rPr>
          <w:position w:val="-32"/>
        </w:rPr>
        <w:object w:dxaOrig="2580" w:dyaOrig="760" w14:anchorId="741A66A0">
          <v:shape id="_x0000_i1027" type="#_x0000_t75" style="width:129pt;height:37.8pt" o:ole="">
            <v:imagedata r:id="rId10" o:title=""/>
          </v:shape>
          <o:OLEObject Type="Embed" ProgID="Equation.DSMT4" ShapeID="_x0000_i1027" DrawAspect="Content" ObjectID="_1677434065" r:id="rId11"/>
        </w:object>
      </w:r>
      <w:r>
        <w:t xml:space="preserve"> </w:t>
      </w:r>
      <w:r w:rsidRPr="00EF6527">
        <w:rPr>
          <w:position w:val="-32"/>
        </w:rPr>
        <w:object w:dxaOrig="2580" w:dyaOrig="760" w14:anchorId="3D4E037D">
          <v:shape id="_x0000_i1028" type="#_x0000_t75" style="width:129pt;height:37.8pt" o:ole="">
            <v:imagedata r:id="rId12" o:title=""/>
          </v:shape>
          <o:OLEObject Type="Embed" ProgID="Equation.DSMT4" ShapeID="_x0000_i1028" DrawAspect="Content" ObjectID="_1677434066" r:id="rId13"/>
        </w:object>
      </w:r>
    </w:p>
    <w:p w14:paraId="1AD6F843" w14:textId="301CC3CF" w:rsidR="001905F7" w:rsidRDefault="00573EA0" w:rsidP="003E1057">
      <w:pPr>
        <w:jc w:val="center"/>
        <w:rPr>
          <w:rFonts w:ascii="宋体" w:eastAsia="宋体" w:hAnsi="宋体"/>
        </w:rPr>
      </w:pPr>
      <w:r w:rsidRPr="00EF6527">
        <w:rPr>
          <w:position w:val="-32"/>
        </w:rPr>
        <w:object w:dxaOrig="2580" w:dyaOrig="760" w14:anchorId="309DA854">
          <v:shape id="_x0000_i1029" type="#_x0000_t75" style="width:129pt;height:37.8pt" o:ole="">
            <v:imagedata r:id="rId14" o:title=""/>
          </v:shape>
          <o:OLEObject Type="Embed" ProgID="Equation.DSMT4" ShapeID="_x0000_i1029" DrawAspect="Content" ObjectID="_1677434067" r:id="rId15"/>
        </w:object>
      </w:r>
      <w:r>
        <w:t xml:space="preserve"> </w:t>
      </w:r>
      <w:r w:rsidRPr="00EF6527">
        <w:rPr>
          <w:position w:val="-32"/>
        </w:rPr>
        <w:object w:dxaOrig="2580" w:dyaOrig="760" w14:anchorId="3C4A30FE">
          <v:shape id="_x0000_i1030" type="#_x0000_t75" style="width:129pt;height:37.8pt" o:ole="">
            <v:imagedata r:id="rId16" o:title=""/>
          </v:shape>
          <o:OLEObject Type="Embed" ProgID="Equation.DSMT4" ShapeID="_x0000_i1030" DrawAspect="Content" ObjectID="_1677434068" r:id="rId17"/>
        </w:object>
      </w:r>
      <w:r>
        <w:t xml:space="preserve"> </w:t>
      </w:r>
      <w:r w:rsidRPr="00EF6527">
        <w:rPr>
          <w:position w:val="-32"/>
        </w:rPr>
        <w:object w:dxaOrig="2580" w:dyaOrig="760" w14:anchorId="5F4689AE">
          <v:shape id="_x0000_i1031" type="#_x0000_t75" style="width:129pt;height:37.8pt" o:ole="">
            <v:imagedata r:id="rId18" o:title=""/>
          </v:shape>
          <o:OLEObject Type="Embed" ProgID="Equation.DSMT4" ShapeID="_x0000_i1031" DrawAspect="Content" ObjectID="_1677434069" r:id="rId19"/>
        </w:object>
      </w:r>
    </w:p>
    <w:p w14:paraId="2396D681" w14:textId="757B6345" w:rsidR="001905F7" w:rsidRDefault="00573EA0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接下来，开始拓展矩阵</w:t>
      </w:r>
      <w:r w:rsidR="004C0F8E">
        <w:rPr>
          <w:rFonts w:ascii="宋体" w:eastAsia="宋体" w:hAnsi="宋体" w:hint="eastAsia"/>
        </w:rPr>
        <w:t>，观察可知，共有四个U，所以拓展为四阶</w:t>
      </w:r>
    </w:p>
    <w:p w14:paraId="2FF3D6C9" w14:textId="1D497A42" w:rsidR="001905F7" w:rsidRDefault="00C54844" w:rsidP="00895D03">
      <w:pPr>
        <w:jc w:val="center"/>
      </w:pPr>
      <w:r w:rsidRPr="00EF6527">
        <w:rPr>
          <w:position w:val="-70"/>
        </w:rPr>
        <w:object w:dxaOrig="3220" w:dyaOrig="1520" w14:anchorId="40084CB7">
          <v:shape id="_x0000_i1032" type="#_x0000_t75" style="width:160.8pt;height:76.2pt" o:ole="">
            <v:imagedata r:id="rId20" o:title=""/>
          </v:shape>
          <o:OLEObject Type="Embed" ProgID="Equation.DSMT4" ShapeID="_x0000_i1032" DrawAspect="Content" ObjectID="_1677434070" r:id="rId21"/>
        </w:object>
      </w:r>
      <w:r w:rsidR="00895D03">
        <w:t xml:space="preserve"> </w:t>
      </w:r>
      <w:r w:rsidR="00895D03" w:rsidRPr="000B4E50">
        <w:rPr>
          <w:position w:val="-70"/>
        </w:rPr>
        <w:object w:dxaOrig="3280" w:dyaOrig="1520" w14:anchorId="39F0107C">
          <v:shape id="_x0000_i1033" type="#_x0000_t75" style="width:163.8pt;height:76.2pt" o:ole="">
            <v:imagedata r:id="rId22" o:title=""/>
          </v:shape>
          <o:OLEObject Type="Embed" ProgID="Equation.DSMT4" ShapeID="_x0000_i1033" DrawAspect="Content" ObjectID="_1677434071" r:id="rId23"/>
        </w:object>
      </w:r>
    </w:p>
    <w:p w14:paraId="4F0D3F00" w14:textId="5D112BC1" w:rsidR="00895D03" w:rsidRDefault="00895D03" w:rsidP="00895D03">
      <w:pPr>
        <w:jc w:val="center"/>
      </w:pPr>
      <w:r w:rsidRPr="000B4E50">
        <w:rPr>
          <w:position w:val="-70"/>
        </w:rPr>
        <w:object w:dxaOrig="3260" w:dyaOrig="1520" w14:anchorId="340F73FE">
          <v:shape id="_x0000_i1034" type="#_x0000_t75" style="width:163.2pt;height:76.2pt" o:ole="">
            <v:imagedata r:id="rId24" o:title=""/>
          </v:shape>
          <o:OLEObject Type="Embed" ProgID="Equation.DSMT4" ShapeID="_x0000_i1034" DrawAspect="Content" ObjectID="_1677434072" r:id="rId25"/>
        </w:object>
      </w:r>
      <w:r w:rsidR="00936F85">
        <w:t xml:space="preserve"> </w:t>
      </w:r>
      <w:r w:rsidRPr="000B4E50">
        <w:rPr>
          <w:position w:val="-70"/>
        </w:rPr>
        <w:object w:dxaOrig="3280" w:dyaOrig="1520" w14:anchorId="7ED1E2B9">
          <v:shape id="_x0000_i1035" type="#_x0000_t75" style="width:163.8pt;height:76.2pt" o:ole="">
            <v:imagedata r:id="rId26" o:title=""/>
          </v:shape>
          <o:OLEObject Type="Embed" ProgID="Equation.DSMT4" ShapeID="_x0000_i1035" DrawAspect="Content" ObjectID="_1677434073" r:id="rId27"/>
        </w:object>
      </w:r>
    </w:p>
    <w:p w14:paraId="6C031461" w14:textId="5E4595D4" w:rsidR="00895D03" w:rsidRDefault="00895D03" w:rsidP="00895D03">
      <w:pPr>
        <w:jc w:val="center"/>
        <w:rPr>
          <w:rFonts w:ascii="宋体" w:eastAsia="宋体" w:hAnsi="宋体"/>
        </w:rPr>
      </w:pPr>
      <w:r w:rsidRPr="000B4E50">
        <w:rPr>
          <w:position w:val="-70"/>
        </w:rPr>
        <w:object w:dxaOrig="3260" w:dyaOrig="1520" w14:anchorId="63E60384">
          <v:shape id="_x0000_i1036" type="#_x0000_t75" style="width:163.2pt;height:76.2pt" o:ole="">
            <v:imagedata r:id="rId28" o:title=""/>
          </v:shape>
          <o:OLEObject Type="Embed" ProgID="Equation.DSMT4" ShapeID="_x0000_i1036" DrawAspect="Content" ObjectID="_1677434074" r:id="rId29"/>
        </w:object>
      </w:r>
      <w:r>
        <w:t xml:space="preserve"> </w:t>
      </w:r>
      <w:r w:rsidRPr="000B4E50">
        <w:rPr>
          <w:position w:val="-70"/>
        </w:rPr>
        <w:object w:dxaOrig="3260" w:dyaOrig="1520" w14:anchorId="3B6CF6D1">
          <v:shape id="_x0000_i1037" type="#_x0000_t75" style="width:163.2pt;height:76.2pt" o:ole="">
            <v:imagedata r:id="rId30" o:title=""/>
          </v:shape>
          <o:OLEObject Type="Embed" ProgID="Equation.DSMT4" ShapeID="_x0000_i1037" DrawAspect="Content" ObjectID="_1677434075" r:id="rId31"/>
        </w:object>
      </w:r>
    </w:p>
    <w:p w14:paraId="2DE8C02B" w14:textId="3819BFA9" w:rsidR="001905F7" w:rsidRDefault="00936F8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将所有的融合在一起可以得到：</w:t>
      </w:r>
    </w:p>
    <w:p w14:paraId="4EDA9A33" w14:textId="7A036DE3" w:rsidR="00936F85" w:rsidRDefault="0051513E">
      <w:r w:rsidRPr="000B4E50">
        <w:rPr>
          <w:position w:val="-136"/>
        </w:rPr>
        <w:object w:dxaOrig="9020" w:dyaOrig="2840" w14:anchorId="070C565C">
          <v:shape id="_x0000_i1038" type="#_x0000_t75" style="width:415.2pt;height:130.8pt" o:ole="">
            <v:imagedata r:id="rId32" o:title=""/>
          </v:shape>
          <o:OLEObject Type="Embed" ProgID="Equation.DSMT4" ShapeID="_x0000_i1038" DrawAspect="Content" ObjectID="_1677434076" r:id="rId33"/>
        </w:object>
      </w:r>
    </w:p>
    <w:p w14:paraId="709B8ED4" w14:textId="09EE8C54" w:rsidR="0051513E" w:rsidRDefault="003A1E99">
      <w:r>
        <w:rPr>
          <w:rFonts w:hint="eastAsia"/>
        </w:rPr>
        <w:t>根据电路分析可知：</w:t>
      </w:r>
    </w:p>
    <w:p w14:paraId="1F8A367A" w14:textId="50E4A87F" w:rsidR="003A1E99" w:rsidRDefault="00642F58" w:rsidP="00642F58">
      <w:pPr>
        <w:jc w:val="center"/>
      </w:pPr>
      <w:r w:rsidRPr="000B4E50">
        <w:rPr>
          <w:position w:val="-68"/>
        </w:rPr>
        <w:object w:dxaOrig="2840" w:dyaOrig="1480" w14:anchorId="0378EB39">
          <v:shape id="_x0000_i1039" type="#_x0000_t75" style="width:142.2pt;height:73.8pt" o:ole="">
            <v:imagedata r:id="rId34" o:title=""/>
          </v:shape>
          <o:OLEObject Type="Embed" ProgID="Equation.DSMT4" ShapeID="_x0000_i1039" DrawAspect="Content" ObjectID="_1677434077" r:id="rId35"/>
        </w:object>
      </w:r>
    </w:p>
    <w:p w14:paraId="2F68F23C" w14:textId="62E645D6" w:rsidR="00FB575D" w:rsidRDefault="00642F58">
      <w:r>
        <w:rPr>
          <w:rFonts w:hint="eastAsia"/>
        </w:rPr>
        <w:t>分析可知，我们消</w:t>
      </w:r>
      <w:r w:rsidR="009119DB">
        <w:rPr>
          <w:rFonts w:hint="eastAsia"/>
        </w:rPr>
        <w:t>去第1和</w:t>
      </w:r>
      <w:r w:rsidR="009119DB">
        <w:t>4</w:t>
      </w:r>
      <w:r w:rsidR="009119DB">
        <w:rPr>
          <w:rFonts w:hint="eastAsia"/>
        </w:rPr>
        <w:t>行可知：</w:t>
      </w:r>
    </w:p>
    <w:p w14:paraId="0ADDB50E" w14:textId="11090CC6" w:rsidR="009119DB" w:rsidRPr="009119DB" w:rsidRDefault="007C1ECB" w:rsidP="007C1ECB">
      <w:pPr>
        <w:jc w:val="center"/>
      </w:pPr>
      <w:r w:rsidRPr="000B4E50">
        <w:rPr>
          <w:position w:val="-68"/>
        </w:rPr>
        <w:object w:dxaOrig="6380" w:dyaOrig="1480" w14:anchorId="6C6F9DE3">
          <v:shape id="_x0000_i1040" type="#_x0000_t75" style="width:319.2pt;height:73.8pt" o:ole="">
            <v:imagedata r:id="rId36" o:title=""/>
          </v:shape>
          <o:OLEObject Type="Embed" ProgID="Equation.DSMT4" ShapeID="_x0000_i1040" DrawAspect="Content" ObjectID="_1677434078" r:id="rId37"/>
        </w:object>
      </w:r>
    </w:p>
    <w:p w14:paraId="6E62662C" w14:textId="58EF9E6E" w:rsidR="00FB575D" w:rsidRDefault="000A1AB3">
      <w:r>
        <w:rPr>
          <w:rFonts w:ascii="宋体" w:eastAsia="宋体" w:hAnsi="宋体" w:hint="eastAsia"/>
        </w:rPr>
        <w:t>因为</w:t>
      </w:r>
      <w:r w:rsidRPr="000B4E50">
        <w:rPr>
          <w:position w:val="-12"/>
        </w:rPr>
        <w:object w:dxaOrig="300" w:dyaOrig="360" w14:anchorId="340134F1">
          <v:shape id="_x0000_i1041" type="#_x0000_t75" style="width:15pt;height:18pt" o:ole="">
            <v:imagedata r:id="rId38" o:title=""/>
          </v:shape>
          <o:OLEObject Type="Embed" ProgID="Equation.DSMT4" ShapeID="_x0000_i1041" DrawAspect="Content" ObjectID="_1677434079" r:id="rId39"/>
        </w:object>
      </w:r>
      <w:r>
        <w:rPr>
          <w:rFonts w:hint="eastAsia"/>
        </w:rPr>
        <w:t>和</w:t>
      </w:r>
      <w:r w:rsidRPr="000B4E50">
        <w:rPr>
          <w:position w:val="-12"/>
        </w:rPr>
        <w:object w:dxaOrig="320" w:dyaOrig="360" w14:anchorId="23257A51">
          <v:shape id="_x0000_i1042" type="#_x0000_t75" style="width:16.2pt;height:18pt" o:ole="">
            <v:imagedata r:id="rId40" o:title=""/>
          </v:shape>
          <o:OLEObject Type="Embed" ProgID="Equation.DSMT4" ShapeID="_x0000_i1042" DrawAspect="Content" ObjectID="_1677434080" r:id="rId41"/>
        </w:object>
      </w:r>
      <w:r>
        <w:rPr>
          <w:rFonts w:hint="eastAsia"/>
        </w:rPr>
        <w:t>已知，所以可以移到方程的右边化简可知：</w:t>
      </w:r>
    </w:p>
    <w:p w14:paraId="4C1B80FB" w14:textId="5B6BC7A3" w:rsidR="007C1ECB" w:rsidRPr="0069730A" w:rsidRDefault="000A1AB3" w:rsidP="00200126">
      <w:pPr>
        <w:jc w:val="center"/>
        <w:rPr>
          <w:rFonts w:ascii="宋体" w:eastAsia="宋体" w:hAnsi="宋体"/>
        </w:rPr>
      </w:pPr>
      <w:r w:rsidRPr="000B4E50">
        <w:rPr>
          <w:position w:val="-66"/>
        </w:rPr>
        <w:object w:dxaOrig="6540" w:dyaOrig="1440" w14:anchorId="7C17593A">
          <v:shape id="_x0000_i1043" type="#_x0000_t75" style="width:327pt;height:1in" o:ole="">
            <v:imagedata r:id="rId42" o:title=""/>
          </v:shape>
          <o:OLEObject Type="Embed" ProgID="Equation.DSMT4" ShapeID="_x0000_i1043" DrawAspect="Content" ObjectID="_1677434081" r:id="rId43"/>
        </w:object>
      </w:r>
    </w:p>
    <w:p w14:paraId="4BCD371B" w14:textId="0204C657" w:rsidR="003E566F" w:rsidRPr="0069730A" w:rsidRDefault="003E566F" w:rsidP="003E566F">
      <w:pPr>
        <w:pStyle w:val="2"/>
        <w:rPr>
          <w:rFonts w:ascii="宋体" w:eastAsia="宋体" w:hAnsi="宋体"/>
        </w:rPr>
      </w:pPr>
      <w:r w:rsidRPr="0069730A">
        <w:rPr>
          <w:rFonts w:ascii="宋体" w:eastAsia="宋体" w:hAnsi="宋体" w:hint="eastAsia"/>
        </w:rPr>
        <w:lastRenderedPageBreak/>
        <w:t>第二题</w:t>
      </w:r>
    </w:p>
    <w:p w14:paraId="0C39B75F" w14:textId="2C96FE23" w:rsidR="003E566F" w:rsidRPr="0069730A" w:rsidRDefault="003E566F" w:rsidP="003E566F">
      <w:pPr>
        <w:ind w:firstLineChars="200" w:firstLine="422"/>
        <w:rPr>
          <w:rFonts w:ascii="宋体" w:eastAsia="宋体" w:hAnsi="宋体"/>
          <w:b/>
          <w:bCs/>
        </w:rPr>
      </w:pPr>
      <w:r w:rsidRPr="0069730A">
        <w:rPr>
          <w:rFonts w:ascii="宋体" w:eastAsia="宋体" w:hAnsi="宋体" w:hint="eastAsia"/>
          <w:b/>
          <w:bCs/>
        </w:rPr>
        <w:t>整理热传导有限元方法的计算过程，要求给出详细的解释和推导。</w:t>
      </w:r>
    </w:p>
    <w:p w14:paraId="1CBD7174" w14:textId="13D7D035" w:rsidR="00415A5A" w:rsidRPr="0069730A" w:rsidRDefault="00415A5A" w:rsidP="003E566F">
      <w:pPr>
        <w:rPr>
          <w:rFonts w:ascii="宋体" w:eastAsia="宋体" w:hAnsi="宋体"/>
        </w:rPr>
      </w:pPr>
    </w:p>
    <w:p w14:paraId="37A043CE" w14:textId="595B4942" w:rsidR="003E566F" w:rsidRDefault="00415A5A" w:rsidP="003E566F">
      <w:pPr>
        <w:rPr>
          <w:rFonts w:ascii="宋体" w:eastAsia="宋体" w:hAnsi="宋体"/>
        </w:rPr>
      </w:pPr>
      <w:r w:rsidRPr="0069730A">
        <w:rPr>
          <w:rFonts w:ascii="宋体" w:eastAsia="宋体" w:hAnsi="宋体" w:hint="eastAsia"/>
        </w:rPr>
        <w:t>解题如下：</w:t>
      </w:r>
    </w:p>
    <w:p w14:paraId="1E16582C" w14:textId="3A6709C2" w:rsidR="006D192E" w:rsidRDefault="006D192E" w:rsidP="00414A0B">
      <w:pPr>
        <w:jc w:val="center"/>
        <w:rPr>
          <w:rFonts w:ascii="宋体" w:eastAsia="宋体" w:hAnsi="宋体"/>
        </w:rPr>
      </w:pPr>
      <w:r w:rsidRPr="00464924">
        <w:rPr>
          <w:rFonts w:ascii="宋体" w:eastAsia="宋体" w:hAnsi="宋体"/>
          <w:noProof/>
        </w:rPr>
        <w:drawing>
          <wp:inline distT="0" distB="0" distL="0" distR="0" wp14:anchorId="472E0307" wp14:editId="4B370819">
            <wp:extent cx="4671060" cy="1615440"/>
            <wp:effectExtent l="0" t="0" r="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06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E3238" w14:textId="75EE5333" w:rsidR="00414A0B" w:rsidRDefault="00414A0B" w:rsidP="00414A0B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2</w:t>
      </w:r>
      <w:r>
        <w:rPr>
          <w:rFonts w:ascii="宋体" w:eastAsia="宋体" w:hAnsi="宋体"/>
        </w:rPr>
        <w:t xml:space="preserve">-1 </w:t>
      </w:r>
      <w:r>
        <w:rPr>
          <w:rFonts w:ascii="宋体" w:eastAsia="宋体" w:hAnsi="宋体" w:hint="eastAsia"/>
        </w:rPr>
        <w:t>热传导分析</w:t>
      </w:r>
    </w:p>
    <w:p w14:paraId="7AF84AAC" w14:textId="5C947BE6" w:rsidR="006D192E" w:rsidRPr="00BA26A6" w:rsidRDefault="006D192E" w:rsidP="001A3883">
      <w:pPr>
        <w:ind w:firstLineChars="200" w:firstLine="420"/>
        <w:rPr>
          <w:rFonts w:ascii="宋体" w:eastAsia="宋体" w:hAnsi="宋体"/>
        </w:rPr>
      </w:pPr>
      <w:r w:rsidRPr="00BA26A6">
        <w:rPr>
          <w:rFonts w:ascii="宋体" w:eastAsia="宋体" w:hAnsi="宋体" w:hint="eastAsia"/>
        </w:rPr>
        <w:t>根据题可知，热传导问题</w:t>
      </w:r>
      <w:r w:rsidR="00A502C5" w:rsidRPr="00BA26A6">
        <w:rPr>
          <w:rFonts w:ascii="宋体" w:eastAsia="宋体" w:hAnsi="宋体" w:hint="eastAsia"/>
        </w:rPr>
        <w:t>最重要的是求解</w:t>
      </w:r>
      <w:r w:rsidR="00A502C5" w:rsidRPr="00BA26A6">
        <w:rPr>
          <w:rFonts w:ascii="宋体" w:eastAsia="宋体" w:hAnsi="宋体"/>
          <w:position w:val="-10"/>
        </w:rPr>
        <w:object w:dxaOrig="740" w:dyaOrig="320" w14:anchorId="679B6238">
          <v:shape id="_x0000_i1044" type="#_x0000_t75" style="width:37.2pt;height:16.2pt" o:ole="">
            <v:imagedata r:id="rId45" o:title=""/>
          </v:shape>
          <o:OLEObject Type="Embed" ProgID="Equation.DSMT4" ShapeID="_x0000_i1044" DrawAspect="Content" ObjectID="_1677434082" r:id="rId46"/>
        </w:object>
      </w:r>
      <w:r w:rsidR="00A502C5" w:rsidRPr="00BA26A6">
        <w:rPr>
          <w:rFonts w:ascii="宋体" w:eastAsia="宋体" w:hAnsi="宋体" w:hint="eastAsia"/>
        </w:rPr>
        <w:t>，但是x，y有无限多个，所以这个问题为无线自由度的问题，采用有限元方法进行求解，类比上面的电阻。首先，我们将整个系统离散化</w:t>
      </w:r>
      <w:r w:rsidR="00844542" w:rsidRPr="00BA26A6">
        <w:rPr>
          <w:rFonts w:ascii="宋体" w:eastAsia="宋体" w:hAnsi="宋体" w:hint="eastAsia"/>
        </w:rPr>
        <w:t>，将每个单元划分为独立的单元，这里我们可以划分为4个单元，根据插值定理可知，如果我们能够知道这三个地方的位置的温度，那么我们就可以求解内部的每个点的温度，故而转化为了六自由度的问题，这样去求解就会方便很多。</w:t>
      </w:r>
    </w:p>
    <w:p w14:paraId="4761FDFF" w14:textId="2501ADB1" w:rsidR="00844542" w:rsidRPr="00BA26A6" w:rsidRDefault="00414A0B" w:rsidP="00414A0B">
      <w:pPr>
        <w:jc w:val="center"/>
        <w:rPr>
          <w:rFonts w:ascii="宋体" w:eastAsia="宋体" w:hAnsi="宋体"/>
        </w:rPr>
      </w:pPr>
      <w:r w:rsidRPr="00BA26A6">
        <w:rPr>
          <w:rFonts w:ascii="宋体" w:eastAsia="宋体" w:hAnsi="宋体"/>
          <w:noProof/>
        </w:rPr>
        <w:drawing>
          <wp:inline distT="0" distB="0" distL="0" distR="0" wp14:anchorId="0ED18E63" wp14:editId="4723019D">
            <wp:extent cx="1610640" cy="1562100"/>
            <wp:effectExtent l="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565" cy="157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127FB" w14:textId="5CCEAF35" w:rsidR="00414A0B" w:rsidRPr="00BA26A6" w:rsidRDefault="00414A0B" w:rsidP="00414A0B">
      <w:pPr>
        <w:jc w:val="center"/>
        <w:rPr>
          <w:rFonts w:ascii="宋体" w:eastAsia="宋体" w:hAnsi="宋体"/>
        </w:rPr>
      </w:pPr>
      <w:r w:rsidRPr="00BA26A6">
        <w:rPr>
          <w:rFonts w:ascii="宋体" w:eastAsia="宋体" w:hAnsi="宋体" w:hint="eastAsia"/>
        </w:rPr>
        <w:t>图2</w:t>
      </w:r>
      <w:r w:rsidRPr="00BA26A6">
        <w:rPr>
          <w:rFonts w:ascii="宋体" w:eastAsia="宋体" w:hAnsi="宋体"/>
        </w:rPr>
        <w:t xml:space="preserve">-2 </w:t>
      </w:r>
      <w:r w:rsidR="00C1605A" w:rsidRPr="00BA26A6">
        <w:rPr>
          <w:rFonts w:ascii="宋体" w:eastAsia="宋体" w:hAnsi="宋体" w:hint="eastAsia"/>
        </w:rPr>
        <w:t>单个单元拆分图</w:t>
      </w:r>
    </w:p>
    <w:p w14:paraId="4B7FF652" w14:textId="6E9D1482" w:rsidR="006D192E" w:rsidRPr="00BA26A6" w:rsidRDefault="00C1605A" w:rsidP="00C1605A">
      <w:pPr>
        <w:ind w:firstLineChars="200" w:firstLine="420"/>
        <w:rPr>
          <w:rFonts w:ascii="宋体" w:eastAsia="宋体" w:hAnsi="宋体"/>
        </w:rPr>
      </w:pPr>
      <w:r w:rsidRPr="00BA26A6">
        <w:rPr>
          <w:rFonts w:ascii="宋体" w:eastAsia="宋体" w:hAnsi="宋体" w:hint="eastAsia"/>
        </w:rPr>
        <w:t>这里我们采用坐标分析法，就如图2</w:t>
      </w:r>
      <w:r w:rsidRPr="00BA26A6">
        <w:rPr>
          <w:rFonts w:ascii="宋体" w:eastAsia="宋体" w:hAnsi="宋体"/>
        </w:rPr>
        <w:t>-2</w:t>
      </w:r>
      <w:r w:rsidRPr="00BA26A6">
        <w:rPr>
          <w:rFonts w:ascii="宋体" w:eastAsia="宋体" w:hAnsi="宋体" w:hint="eastAsia"/>
        </w:rPr>
        <w:t>所示的一个图，我们假想为是一个空间的退化的四面体，我们给1，</w:t>
      </w:r>
      <w:r w:rsidRPr="00BA26A6">
        <w:rPr>
          <w:rFonts w:ascii="宋体" w:eastAsia="宋体" w:hAnsi="宋体"/>
        </w:rPr>
        <w:t>2</w:t>
      </w:r>
      <w:r w:rsidRPr="00BA26A6">
        <w:rPr>
          <w:rFonts w:ascii="宋体" w:eastAsia="宋体" w:hAnsi="宋体" w:hint="eastAsia"/>
        </w:rPr>
        <w:t>，</w:t>
      </w:r>
      <w:r w:rsidRPr="00BA26A6">
        <w:rPr>
          <w:rFonts w:ascii="宋体" w:eastAsia="宋体" w:hAnsi="宋体"/>
        </w:rPr>
        <w:t>3</w:t>
      </w:r>
      <w:r w:rsidRPr="00BA26A6">
        <w:rPr>
          <w:rFonts w:ascii="宋体" w:eastAsia="宋体" w:hAnsi="宋体" w:hint="eastAsia"/>
        </w:rPr>
        <w:t>和T四个点分别定义坐标为：</w:t>
      </w:r>
    </w:p>
    <w:p w14:paraId="1B28A9DA" w14:textId="13B1E2B7" w:rsidR="00C1605A" w:rsidRPr="00BA26A6" w:rsidRDefault="00C1605A" w:rsidP="00C1605A">
      <w:pPr>
        <w:jc w:val="center"/>
        <w:rPr>
          <w:rFonts w:ascii="宋体" w:eastAsia="宋体" w:hAnsi="宋体"/>
        </w:rPr>
      </w:pPr>
      <w:r w:rsidRPr="00BA26A6">
        <w:rPr>
          <w:rFonts w:ascii="宋体" w:eastAsia="宋体" w:hAnsi="宋体"/>
          <w:position w:val="-12"/>
        </w:rPr>
        <w:object w:dxaOrig="3920" w:dyaOrig="360" w14:anchorId="35F85A6D">
          <v:shape id="_x0000_i1045" type="#_x0000_t75" style="width:196.2pt;height:18pt" o:ole="">
            <v:imagedata r:id="rId48" o:title=""/>
          </v:shape>
          <o:OLEObject Type="Embed" ProgID="Equation.DSMT4" ShapeID="_x0000_i1045" DrawAspect="Content" ObjectID="_1677434083" r:id="rId49"/>
        </w:object>
      </w:r>
    </w:p>
    <w:p w14:paraId="7AB99632" w14:textId="55744128" w:rsidR="006D192E" w:rsidRPr="00BA26A6" w:rsidRDefault="00261CEF" w:rsidP="00261CEF">
      <w:pPr>
        <w:ind w:firstLineChars="200" w:firstLine="420"/>
        <w:rPr>
          <w:rFonts w:ascii="宋体" w:eastAsia="宋体" w:hAnsi="宋体"/>
        </w:rPr>
      </w:pPr>
      <w:r w:rsidRPr="00BA26A6">
        <w:rPr>
          <w:rFonts w:ascii="宋体" w:eastAsia="宋体" w:hAnsi="宋体" w:hint="eastAsia"/>
        </w:rPr>
        <w:t>利用向量法求解空间四面体的体积公式，我们可以得到：</w:t>
      </w:r>
    </w:p>
    <w:p w14:paraId="67F48D32" w14:textId="31FB2857" w:rsidR="00261CEF" w:rsidRPr="00BA26A6" w:rsidRDefault="00BA26A6" w:rsidP="00BA26A6">
      <w:pPr>
        <w:jc w:val="center"/>
        <w:rPr>
          <w:rFonts w:ascii="宋体" w:eastAsia="宋体" w:hAnsi="宋体"/>
        </w:rPr>
      </w:pPr>
      <w:r w:rsidRPr="00BA26A6">
        <w:rPr>
          <w:rFonts w:ascii="宋体" w:eastAsia="宋体" w:hAnsi="宋体"/>
          <w:position w:val="-66"/>
        </w:rPr>
        <w:object w:dxaOrig="2480" w:dyaOrig="1440" w14:anchorId="768AD13C">
          <v:shape id="_x0000_i1046" type="#_x0000_t75" style="width:124.2pt;height:1in" o:ole="">
            <v:imagedata r:id="rId50" o:title=""/>
          </v:shape>
          <o:OLEObject Type="Embed" ProgID="Equation.DSMT4" ShapeID="_x0000_i1046" DrawAspect="Content" ObjectID="_1677434084" r:id="rId51"/>
        </w:object>
      </w:r>
    </w:p>
    <w:p w14:paraId="0B475DE3" w14:textId="6DC6F6E9" w:rsidR="00BA26A6" w:rsidRDefault="00BA26A6" w:rsidP="00BA26A6">
      <w:pPr>
        <w:ind w:firstLineChars="200" w:firstLine="420"/>
        <w:jc w:val="left"/>
        <w:rPr>
          <w:rFonts w:ascii="宋体" w:eastAsia="宋体" w:hAnsi="宋体"/>
        </w:rPr>
      </w:pPr>
      <w:r w:rsidRPr="00BA26A6">
        <w:rPr>
          <w:rFonts w:ascii="宋体" w:eastAsia="宋体" w:hAnsi="宋体" w:hint="eastAsia"/>
        </w:rPr>
        <w:t>这里我们可以按照</w:t>
      </w:r>
      <w:r>
        <w:rPr>
          <w:rFonts w:ascii="宋体" w:eastAsia="宋体" w:hAnsi="宋体" w:hint="eastAsia"/>
        </w:rPr>
        <w:t>第四行展开可以得到温度的表达式为：</w:t>
      </w:r>
    </w:p>
    <w:p w14:paraId="04FB29D5" w14:textId="1402166C" w:rsidR="00BA26A6" w:rsidRDefault="00D10EA4" w:rsidP="00D10EA4">
      <w:pPr>
        <w:ind w:firstLineChars="200" w:firstLine="420"/>
        <w:jc w:val="center"/>
        <w:rPr>
          <w:rFonts w:ascii="宋体" w:eastAsia="宋体" w:hAnsi="宋体"/>
        </w:rPr>
      </w:pPr>
      <w:r w:rsidRPr="000B4E50">
        <w:rPr>
          <w:position w:val="-50"/>
        </w:rPr>
        <w:object w:dxaOrig="6000" w:dyaOrig="1120" w14:anchorId="0A4BAB95">
          <v:shape id="_x0000_i1047" type="#_x0000_t75" style="width:300pt;height:55.8pt" o:ole="">
            <v:imagedata r:id="rId52" o:title=""/>
          </v:shape>
          <o:OLEObject Type="Embed" ProgID="Equation.DSMT4" ShapeID="_x0000_i1047" DrawAspect="Content" ObjectID="_1677434085" r:id="rId53"/>
        </w:object>
      </w:r>
    </w:p>
    <w:p w14:paraId="04F39565" w14:textId="3F3594BA" w:rsidR="00BA26A6" w:rsidRDefault="00BD64C7" w:rsidP="00BA26A6">
      <w:pPr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通过化简上式，我们可以得到，按照第一个行列式的第三列展开：</w:t>
      </w:r>
    </w:p>
    <w:p w14:paraId="059773E6" w14:textId="3A7C9975" w:rsidR="002025E0" w:rsidRDefault="002025E0" w:rsidP="00BA26A6">
      <w:pPr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这里我们假设该行列式的值为</w:t>
      </w:r>
      <w:r w:rsidRPr="000B4E50">
        <w:rPr>
          <w:position w:val="-4"/>
        </w:rPr>
        <w:object w:dxaOrig="360" w:dyaOrig="260" w14:anchorId="2594047B">
          <v:shape id="_x0000_i1048" type="#_x0000_t75" style="width:18pt;height:13.2pt" o:ole="">
            <v:imagedata r:id="rId54" o:title=""/>
          </v:shape>
          <o:OLEObject Type="Embed" ProgID="Equation.DSMT4" ShapeID="_x0000_i1048" DrawAspect="Content" ObjectID="_1677434086" r:id="rId55"/>
        </w:object>
      </w:r>
    </w:p>
    <w:p w14:paraId="33E02EF0" w14:textId="54D22F9A" w:rsidR="00BD64C7" w:rsidRDefault="00BD64C7" w:rsidP="00BD64C7">
      <w:pPr>
        <w:ind w:firstLineChars="200" w:firstLine="420"/>
        <w:jc w:val="center"/>
        <w:rPr>
          <w:rFonts w:ascii="宋体" w:eastAsia="宋体" w:hAnsi="宋体"/>
        </w:rPr>
      </w:pPr>
      <w:r w:rsidRPr="000B4E50">
        <w:rPr>
          <w:position w:val="-12"/>
        </w:rPr>
        <w:object w:dxaOrig="5120" w:dyaOrig="360" w14:anchorId="750ED36F">
          <v:shape id="_x0000_i1049" type="#_x0000_t75" style="width:256.2pt;height:18pt" o:ole="">
            <v:imagedata r:id="rId56" o:title=""/>
          </v:shape>
          <o:OLEObject Type="Embed" ProgID="Equation.DSMT4" ShapeID="_x0000_i1049" DrawAspect="Content" ObjectID="_1677434087" r:id="rId57"/>
        </w:object>
      </w:r>
    </w:p>
    <w:p w14:paraId="769A1C4B" w14:textId="7AC42B45" w:rsidR="00BA26A6" w:rsidRDefault="002025E0" w:rsidP="00BA26A6">
      <w:pPr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同理，我们将第2,</w:t>
      </w: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,</w:t>
      </w:r>
      <w:r>
        <w:rPr>
          <w:rFonts w:ascii="宋体" w:eastAsia="宋体" w:hAnsi="宋体"/>
        </w:rPr>
        <w:t>4</w:t>
      </w:r>
      <w:r>
        <w:rPr>
          <w:rFonts w:ascii="宋体" w:eastAsia="宋体" w:hAnsi="宋体" w:hint="eastAsia"/>
        </w:rPr>
        <w:t>个行列式全部按照第一列展开，因为第一列为1，方便计算。</w:t>
      </w:r>
    </w:p>
    <w:p w14:paraId="52BCEB7A" w14:textId="49315BCC" w:rsidR="002025E0" w:rsidRDefault="00772296" w:rsidP="00772296">
      <w:pPr>
        <w:ind w:firstLineChars="200" w:firstLine="420"/>
        <w:jc w:val="center"/>
        <w:rPr>
          <w:rFonts w:ascii="宋体" w:eastAsia="宋体" w:hAnsi="宋体"/>
        </w:rPr>
      </w:pPr>
      <w:r w:rsidRPr="000B4E50">
        <w:rPr>
          <w:position w:val="-54"/>
        </w:rPr>
        <w:object w:dxaOrig="4360" w:dyaOrig="1200" w14:anchorId="7CF474CA">
          <v:shape id="_x0000_i1050" type="#_x0000_t75" style="width:217.8pt;height:60pt" o:ole="">
            <v:imagedata r:id="rId58" o:title=""/>
          </v:shape>
          <o:OLEObject Type="Embed" ProgID="Equation.DSMT4" ShapeID="_x0000_i1050" DrawAspect="Content" ObjectID="_1677434088" r:id="rId59"/>
        </w:object>
      </w:r>
    </w:p>
    <w:p w14:paraId="5521F879" w14:textId="2B24CEB5" w:rsidR="00BA26A6" w:rsidRDefault="00AF1098" w:rsidP="00BA26A6">
      <w:pPr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整理可知：</w:t>
      </w:r>
    </w:p>
    <w:p w14:paraId="3E1ABEA9" w14:textId="43D0D988" w:rsidR="00AF1098" w:rsidRDefault="00AA0D6F" w:rsidP="00AA0D6F">
      <w:pPr>
        <w:ind w:firstLineChars="200" w:firstLine="420"/>
        <w:jc w:val="center"/>
      </w:pPr>
      <w:r w:rsidRPr="000B4E50">
        <w:rPr>
          <w:position w:val="-24"/>
        </w:rPr>
        <w:object w:dxaOrig="6180" w:dyaOrig="620" w14:anchorId="1E098ED8">
          <v:shape id="_x0000_i1051" type="#_x0000_t75" style="width:309pt;height:31.2pt" o:ole="">
            <v:imagedata r:id="rId60" o:title=""/>
          </v:shape>
          <o:OLEObject Type="Embed" ProgID="Equation.DSMT4" ShapeID="_x0000_i1051" DrawAspect="Content" ObjectID="_1677434089" r:id="rId61"/>
        </w:object>
      </w:r>
    </w:p>
    <w:p w14:paraId="3E35FEDD" w14:textId="51DCBF3B" w:rsidR="00AA0D6F" w:rsidRDefault="00B0389D" w:rsidP="00AA0D6F">
      <w:pPr>
        <w:ind w:firstLineChars="200" w:firstLine="420"/>
      </w:pPr>
      <w:r>
        <w:rPr>
          <w:rFonts w:hint="eastAsia"/>
        </w:rPr>
        <w:t>对温度T求偏导数可知温度的梯度为：</w:t>
      </w:r>
    </w:p>
    <w:p w14:paraId="1CA10DAE" w14:textId="77655F47" w:rsidR="00B0389D" w:rsidRDefault="00B0389D" w:rsidP="00B0389D">
      <w:pPr>
        <w:ind w:firstLineChars="200" w:firstLine="420"/>
        <w:jc w:val="center"/>
        <w:rPr>
          <w:rFonts w:ascii="宋体" w:eastAsia="宋体" w:hAnsi="宋体"/>
        </w:rPr>
      </w:pPr>
      <w:r w:rsidRPr="000B4E50">
        <w:rPr>
          <w:position w:val="-62"/>
        </w:rPr>
        <w:object w:dxaOrig="3560" w:dyaOrig="1359" w14:anchorId="04CAE950">
          <v:shape id="_x0000_i1052" type="#_x0000_t75" style="width:178.2pt;height:67.8pt" o:ole="">
            <v:imagedata r:id="rId62" o:title=""/>
          </v:shape>
          <o:OLEObject Type="Embed" ProgID="Equation.DSMT4" ShapeID="_x0000_i1052" DrawAspect="Content" ObjectID="_1677434090" r:id="rId63"/>
        </w:object>
      </w:r>
    </w:p>
    <w:p w14:paraId="0316236A" w14:textId="3D75C71A" w:rsidR="00BA26A6" w:rsidRDefault="00792366" w:rsidP="00BA26A6">
      <w:pPr>
        <w:ind w:firstLineChars="200" w:firstLine="420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应其中的</w:t>
      </w:r>
      <w:r w:rsidR="00CE0AAD">
        <w:rPr>
          <w:rFonts w:ascii="宋体" w:eastAsia="宋体" w:hAnsi="宋体" w:hint="eastAsia"/>
        </w:rPr>
        <w:t>a，b，c为：</w:t>
      </w:r>
    </w:p>
    <w:p w14:paraId="6A6401BE" w14:textId="713C2209" w:rsidR="00CE0AAD" w:rsidRDefault="00CE0AAD" w:rsidP="00CE0AAD">
      <w:pPr>
        <w:ind w:firstLineChars="200" w:firstLine="420"/>
        <w:jc w:val="center"/>
      </w:pPr>
      <w:r w:rsidRPr="000B4E50">
        <w:rPr>
          <w:position w:val="-48"/>
        </w:rPr>
        <w:object w:dxaOrig="3800" w:dyaOrig="1080" w14:anchorId="2A6747E3">
          <v:shape id="_x0000_i1053" type="#_x0000_t75" style="width:190.2pt;height:54pt" o:ole="">
            <v:imagedata r:id="rId64" o:title=""/>
          </v:shape>
          <o:OLEObject Type="Embed" ProgID="Equation.DSMT4" ShapeID="_x0000_i1053" DrawAspect="Content" ObjectID="_1677434091" r:id="rId65"/>
        </w:object>
      </w:r>
    </w:p>
    <w:p w14:paraId="603A1541" w14:textId="51963670" w:rsidR="00CE0AAD" w:rsidRDefault="00713CF1" w:rsidP="00CE0AAD">
      <w:pPr>
        <w:ind w:firstLineChars="200" w:firstLine="420"/>
      </w:pPr>
      <w:r>
        <w:rPr>
          <w:rFonts w:hint="eastAsia"/>
        </w:rPr>
        <w:t>接下来求解单元及边界的热流：</w:t>
      </w:r>
    </w:p>
    <w:p w14:paraId="0AB344BA" w14:textId="0B34EBCB" w:rsidR="00713CF1" w:rsidRDefault="00713CF1" w:rsidP="00713CF1">
      <w:pPr>
        <w:ind w:firstLineChars="200" w:firstLine="420"/>
        <w:jc w:val="center"/>
        <w:rPr>
          <w:rFonts w:ascii="宋体" w:eastAsia="宋体" w:hAnsi="宋体"/>
        </w:rPr>
      </w:pPr>
      <w:r w:rsidRPr="00713CF1">
        <w:rPr>
          <w:rFonts w:ascii="宋体" w:eastAsia="宋体" w:hAnsi="宋体"/>
          <w:noProof/>
        </w:rPr>
        <w:drawing>
          <wp:inline distT="0" distB="0" distL="0" distR="0" wp14:anchorId="6B316A93" wp14:editId="65766CB3">
            <wp:extent cx="1043940" cy="894378"/>
            <wp:effectExtent l="0" t="0" r="381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739" cy="901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67948" w14:textId="56948002" w:rsidR="00713CF1" w:rsidRDefault="00713CF1" w:rsidP="00713CF1">
      <w:pPr>
        <w:ind w:firstLineChars="200" w:firstLine="42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2</w:t>
      </w:r>
      <w:r>
        <w:rPr>
          <w:rFonts w:ascii="宋体" w:eastAsia="宋体" w:hAnsi="宋体"/>
        </w:rPr>
        <w:t xml:space="preserve">-3 </w:t>
      </w:r>
      <w:r>
        <w:rPr>
          <w:rFonts w:ascii="宋体" w:eastAsia="宋体" w:hAnsi="宋体" w:hint="eastAsia"/>
        </w:rPr>
        <w:t>单元边界图</w:t>
      </w:r>
    </w:p>
    <w:p w14:paraId="19FFB435" w14:textId="200D4047" w:rsidR="00713CF1" w:rsidRDefault="00713CF1" w:rsidP="00713CF1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查资料可知，单元内部的温度梯度为：</w:t>
      </w:r>
    </w:p>
    <w:p w14:paraId="3767A6C8" w14:textId="4BE76E32" w:rsidR="00713CF1" w:rsidRDefault="00713CF1" w:rsidP="00713CF1">
      <w:pPr>
        <w:ind w:firstLineChars="200" w:firstLine="420"/>
        <w:jc w:val="center"/>
      </w:pPr>
      <w:r w:rsidRPr="000B4E50">
        <w:rPr>
          <w:position w:val="-62"/>
        </w:rPr>
        <w:object w:dxaOrig="3560" w:dyaOrig="1359" w14:anchorId="7185804E">
          <v:shape id="_x0000_i1054" type="#_x0000_t75" style="width:178.2pt;height:67.8pt" o:ole="">
            <v:imagedata r:id="rId67" o:title=""/>
          </v:shape>
          <o:OLEObject Type="Embed" ProgID="Equation.DSMT4" ShapeID="_x0000_i1054" DrawAspect="Content" ObjectID="_1677434092" r:id="rId68"/>
        </w:object>
      </w:r>
    </w:p>
    <w:p w14:paraId="087B56EC" w14:textId="279ACE1C" w:rsidR="00713CF1" w:rsidRDefault="00713CF1" w:rsidP="00713CF1">
      <w:pPr>
        <w:ind w:firstLineChars="200" w:firstLine="420"/>
      </w:pPr>
      <w:r>
        <w:rPr>
          <w:rFonts w:hint="eastAsia"/>
        </w:rPr>
        <w:t>由于单元内部的热流矢量与温度梯度成正比，温度为由高到低的形式存在，故而可知：</w:t>
      </w:r>
    </w:p>
    <w:p w14:paraId="78E1C862" w14:textId="3CC93220" w:rsidR="00713CF1" w:rsidRDefault="00713CF1" w:rsidP="00713CF1">
      <w:pPr>
        <w:ind w:firstLineChars="200" w:firstLine="420"/>
        <w:jc w:val="center"/>
      </w:pPr>
      <w:r w:rsidRPr="000B4E50">
        <w:rPr>
          <w:position w:val="-10"/>
        </w:rPr>
        <w:object w:dxaOrig="1100" w:dyaOrig="320" w14:anchorId="65DC6447">
          <v:shape id="_x0000_i1055" type="#_x0000_t75" style="width:55.2pt;height:16.2pt" o:ole="">
            <v:imagedata r:id="rId69" o:title=""/>
          </v:shape>
          <o:OLEObject Type="Embed" ProgID="Equation.DSMT4" ShapeID="_x0000_i1055" DrawAspect="Content" ObjectID="_1677434093" r:id="rId70"/>
        </w:object>
      </w:r>
    </w:p>
    <w:p w14:paraId="0D94CAAC" w14:textId="0F1F5BF9" w:rsidR="00713CF1" w:rsidRDefault="00EB3D68" w:rsidP="00713CF1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单元边界的热流密度等于热流矢量</w:t>
      </w:r>
      <w:proofErr w:type="gramStart"/>
      <w:r>
        <w:rPr>
          <w:rFonts w:ascii="宋体" w:eastAsia="宋体" w:hAnsi="宋体" w:hint="eastAsia"/>
        </w:rPr>
        <w:t>点积方向</w:t>
      </w:r>
      <w:proofErr w:type="gramEnd"/>
      <w:r>
        <w:rPr>
          <w:rFonts w:ascii="宋体" w:eastAsia="宋体" w:hAnsi="宋体" w:hint="eastAsia"/>
        </w:rPr>
        <w:t>矢量：</w:t>
      </w:r>
    </w:p>
    <w:p w14:paraId="4118139B" w14:textId="054FC1AA" w:rsidR="00EB3D68" w:rsidRDefault="00EB3D68" w:rsidP="00713CF1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单位边界的热流密度：</w:t>
      </w:r>
      <w:r w:rsidRPr="000B4E50">
        <w:rPr>
          <w:position w:val="-12"/>
        </w:rPr>
        <w:object w:dxaOrig="1400" w:dyaOrig="360" w14:anchorId="644D5200">
          <v:shape id="_x0000_i1056" type="#_x0000_t75" style="width:70.2pt;height:18pt" o:ole="">
            <v:imagedata r:id="rId71" o:title=""/>
          </v:shape>
          <o:OLEObject Type="Embed" ProgID="Equation.DSMT4" ShapeID="_x0000_i1056" DrawAspect="Content" ObjectID="_1677434094" r:id="rId72"/>
        </w:object>
      </w:r>
    </w:p>
    <w:p w14:paraId="67D2EFD3" w14:textId="0C118809" w:rsidR="00EB3D68" w:rsidRDefault="00EB3D68" w:rsidP="00713CF1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流入单元边界2</w:t>
      </w:r>
      <w:r>
        <w:rPr>
          <w:rFonts w:ascii="宋体" w:eastAsia="宋体" w:hAnsi="宋体"/>
        </w:rPr>
        <w:t>-3</w:t>
      </w:r>
      <w:r>
        <w:rPr>
          <w:rFonts w:ascii="宋体" w:eastAsia="宋体" w:hAnsi="宋体" w:hint="eastAsia"/>
        </w:rPr>
        <w:t>的热量为：</w:t>
      </w:r>
      <w:r w:rsidRPr="000B4E50">
        <w:rPr>
          <w:position w:val="-12"/>
        </w:rPr>
        <w:object w:dxaOrig="1740" w:dyaOrig="360" w14:anchorId="28DEF2B3">
          <v:shape id="_x0000_i1057" type="#_x0000_t75" style="width:87pt;height:18pt" o:ole="">
            <v:imagedata r:id="rId73" o:title=""/>
          </v:shape>
          <o:OLEObject Type="Embed" ProgID="Equation.DSMT4" ShapeID="_x0000_i1057" DrawAspect="Content" ObjectID="_1677434095" r:id="rId74"/>
        </w:object>
      </w:r>
    </w:p>
    <w:p w14:paraId="180C9CB0" w14:textId="77777777" w:rsidR="003E1057" w:rsidRDefault="00BC51F7" w:rsidP="00713CF1">
      <w:pPr>
        <w:ind w:firstLineChars="200" w:firstLine="420"/>
      </w:pPr>
      <w:r>
        <w:rPr>
          <w:rFonts w:hint="eastAsia"/>
        </w:rPr>
        <w:t>且：</w:t>
      </w:r>
    </w:p>
    <w:p w14:paraId="03D7E188" w14:textId="6642498D" w:rsidR="00EB3D68" w:rsidRPr="00EB3D68" w:rsidRDefault="00BC51F7" w:rsidP="003E1057">
      <w:pPr>
        <w:ind w:firstLineChars="200" w:firstLine="420"/>
        <w:jc w:val="center"/>
        <w:rPr>
          <w:rFonts w:ascii="宋体" w:eastAsia="宋体" w:hAnsi="宋体"/>
        </w:rPr>
      </w:pPr>
      <w:r w:rsidRPr="000B4E50">
        <w:rPr>
          <w:position w:val="-32"/>
        </w:rPr>
        <w:object w:dxaOrig="2460" w:dyaOrig="760" w14:anchorId="404546CC">
          <v:shape id="_x0000_i1082" type="#_x0000_t75" style="width:123pt;height:37.8pt" o:ole="">
            <v:imagedata r:id="rId75" o:title=""/>
          </v:shape>
          <o:OLEObject Type="Embed" ProgID="Equation.DSMT4" ShapeID="_x0000_i1082" DrawAspect="Content" ObjectID="_1677434096" r:id="rId76"/>
        </w:object>
      </w:r>
    </w:p>
    <w:p w14:paraId="4CB0784F" w14:textId="4B137A26" w:rsidR="00713CF1" w:rsidRDefault="00BC51F7" w:rsidP="00713CF1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代入可知：</w:t>
      </w:r>
    </w:p>
    <w:p w14:paraId="4541D3C1" w14:textId="14E4F93F" w:rsidR="00BC51F7" w:rsidRDefault="00443F78" w:rsidP="00443F78">
      <w:pPr>
        <w:ind w:firstLineChars="200" w:firstLine="420"/>
        <w:jc w:val="center"/>
        <w:rPr>
          <w:rFonts w:ascii="宋体" w:eastAsia="宋体" w:hAnsi="宋体"/>
        </w:rPr>
      </w:pPr>
      <w:r w:rsidRPr="000B4E50">
        <w:rPr>
          <w:position w:val="-24"/>
        </w:rPr>
        <w:object w:dxaOrig="5179" w:dyaOrig="620" w14:anchorId="7A7C7D6F">
          <v:shape id="_x0000_i1059" type="#_x0000_t75" style="width:259.2pt;height:31.2pt" o:ole="">
            <v:imagedata r:id="rId77" o:title=""/>
          </v:shape>
          <o:OLEObject Type="Embed" ProgID="Equation.DSMT4" ShapeID="_x0000_i1059" DrawAspect="Content" ObjectID="_1677434097" r:id="rId78"/>
        </w:object>
      </w:r>
    </w:p>
    <w:p w14:paraId="260ED468" w14:textId="73ADE156" w:rsidR="00713CF1" w:rsidRDefault="00766554" w:rsidP="00713CF1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同理可得：</w:t>
      </w:r>
    </w:p>
    <w:p w14:paraId="70AA9760" w14:textId="35117C58" w:rsidR="00766554" w:rsidRDefault="00766554" w:rsidP="00766554">
      <w:pPr>
        <w:ind w:firstLineChars="200" w:firstLine="420"/>
        <w:jc w:val="center"/>
      </w:pPr>
      <w:r w:rsidRPr="000B4E50">
        <w:rPr>
          <w:position w:val="-58"/>
        </w:rPr>
        <w:object w:dxaOrig="5220" w:dyaOrig="1280" w14:anchorId="45B13339">
          <v:shape id="_x0000_i1060" type="#_x0000_t75" style="width:261pt;height:64.2pt" o:ole="">
            <v:imagedata r:id="rId79" o:title=""/>
          </v:shape>
          <o:OLEObject Type="Embed" ProgID="Equation.DSMT4" ShapeID="_x0000_i1060" DrawAspect="Content" ObjectID="_1677434098" r:id="rId80"/>
        </w:object>
      </w:r>
    </w:p>
    <w:p w14:paraId="7ADC1402" w14:textId="7D583A76" w:rsidR="00766554" w:rsidRDefault="00FE41A0" w:rsidP="00766554">
      <w:pPr>
        <w:ind w:firstLineChars="200" w:firstLine="420"/>
      </w:pPr>
      <w:r>
        <w:rPr>
          <w:rFonts w:hint="eastAsia"/>
        </w:rPr>
        <w:t>利用等效力系的分析原理，可知流入节点的热流：</w:t>
      </w:r>
    </w:p>
    <w:p w14:paraId="16D7AC39" w14:textId="1E1A987A" w:rsidR="00FE41A0" w:rsidRDefault="00FE41A0" w:rsidP="00766554">
      <w:pPr>
        <w:ind w:firstLineChars="200" w:firstLine="420"/>
        <w:rPr>
          <w:rFonts w:ascii="宋体" w:eastAsia="宋体" w:hAnsi="宋体"/>
        </w:rPr>
      </w:pPr>
      <w:r>
        <w:rPr>
          <w:rFonts w:hint="eastAsia"/>
        </w:rPr>
        <w:t>流入边界2</w:t>
      </w:r>
      <w:r>
        <w:t>3</w:t>
      </w:r>
      <w:r>
        <w:rPr>
          <w:rFonts w:hint="eastAsia"/>
        </w:rPr>
        <w:t>的热流密度为</w:t>
      </w:r>
      <w:r w:rsidRPr="000B4E50">
        <w:rPr>
          <w:position w:val="-12"/>
        </w:rPr>
        <w:object w:dxaOrig="340" w:dyaOrig="360" w14:anchorId="03A2DAF0">
          <v:shape id="_x0000_i1061" type="#_x0000_t75" style="width:16.8pt;height:18pt" o:ole="">
            <v:imagedata r:id="rId81" o:title=""/>
          </v:shape>
          <o:OLEObject Type="Embed" ProgID="Equation.DSMT4" ShapeID="_x0000_i1061" DrawAspect="Content" ObjectID="_1677434099" r:id="rId82"/>
        </w:object>
      </w:r>
      <w:r>
        <w:rPr>
          <w:rFonts w:hint="eastAsia"/>
        </w:rPr>
        <w:t>，可知流入的热量为：</w:t>
      </w:r>
      <w:r w:rsidRPr="000B4E50">
        <w:rPr>
          <w:position w:val="-12"/>
        </w:rPr>
        <w:object w:dxaOrig="1280" w:dyaOrig="360" w14:anchorId="0E8BA3E1">
          <v:shape id="_x0000_i1062" type="#_x0000_t75" style="width:64.2pt;height:18pt" o:ole="">
            <v:imagedata r:id="rId83" o:title=""/>
          </v:shape>
          <o:OLEObject Type="Embed" ProgID="Equation.DSMT4" ShapeID="_x0000_i1062" DrawAspect="Content" ObjectID="_1677434100" r:id="rId84"/>
        </w:object>
      </w:r>
    </w:p>
    <w:p w14:paraId="2C6374B6" w14:textId="01FFFEB0" w:rsidR="00713CF1" w:rsidRDefault="00FE41A0" w:rsidP="00713CF1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可知流入节点2和3的热量分别为：</w:t>
      </w:r>
      <w:r w:rsidRPr="000B4E50">
        <w:rPr>
          <w:position w:val="-24"/>
        </w:rPr>
        <w:object w:dxaOrig="560" w:dyaOrig="620" w14:anchorId="51BE062E">
          <v:shape id="_x0000_i1063" type="#_x0000_t75" style="width:28.2pt;height:31.2pt" o:ole="">
            <v:imagedata r:id="rId85" o:title=""/>
          </v:shape>
          <o:OLEObject Type="Embed" ProgID="Equation.DSMT4" ShapeID="_x0000_i1063" DrawAspect="Content" ObjectID="_1677434101" r:id="rId86"/>
        </w:object>
      </w:r>
    </w:p>
    <w:p w14:paraId="07A185AA" w14:textId="77777777" w:rsidR="0055120F" w:rsidRDefault="0055120F" w:rsidP="0055120F">
      <w:pPr>
        <w:ind w:firstLineChars="200" w:firstLine="420"/>
      </w:pPr>
      <w:r>
        <w:rPr>
          <w:rFonts w:hint="eastAsia"/>
        </w:rPr>
        <w:t>根据分析可知：</w:t>
      </w:r>
    </w:p>
    <w:p w14:paraId="3F4FA8BB" w14:textId="2AA49980" w:rsidR="00713CF1" w:rsidRDefault="0055120F" w:rsidP="0055120F">
      <w:pPr>
        <w:ind w:firstLineChars="200" w:firstLine="420"/>
        <w:jc w:val="center"/>
        <w:rPr>
          <w:rFonts w:ascii="宋体" w:eastAsia="宋体" w:hAnsi="宋体"/>
        </w:rPr>
      </w:pPr>
      <w:r w:rsidRPr="000B4E50">
        <w:rPr>
          <w:position w:val="-88"/>
        </w:rPr>
        <w:object w:dxaOrig="1760" w:dyaOrig="1900" w14:anchorId="27EB98BC">
          <v:shape id="_x0000_i1064" type="#_x0000_t75" style="width:88.2pt;height:94.8pt" o:ole="">
            <v:imagedata r:id="rId87" o:title=""/>
          </v:shape>
          <o:OLEObject Type="Embed" ProgID="Equation.DSMT4" ShapeID="_x0000_i1064" DrawAspect="Content" ObjectID="_1677434102" r:id="rId88"/>
        </w:object>
      </w:r>
    </w:p>
    <w:p w14:paraId="63DC0931" w14:textId="05EA71A2" w:rsidR="00713CF1" w:rsidRDefault="000A3B2C" w:rsidP="000A3B2C">
      <w:pPr>
        <w:ind w:firstLineChars="200" w:firstLine="420"/>
        <w:jc w:val="center"/>
        <w:rPr>
          <w:rFonts w:ascii="宋体" w:eastAsia="宋体" w:hAnsi="宋体"/>
        </w:rPr>
      </w:pPr>
      <w:r w:rsidRPr="000A3B2C">
        <w:rPr>
          <w:rFonts w:ascii="宋体" w:eastAsia="宋体" w:hAnsi="宋体"/>
          <w:noProof/>
        </w:rPr>
        <w:drawing>
          <wp:inline distT="0" distB="0" distL="0" distR="0" wp14:anchorId="444FC83A" wp14:editId="7FCA1090">
            <wp:extent cx="1568021" cy="1516380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506" cy="1523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5F725" w14:textId="2A3D9BE3" w:rsidR="000A3B2C" w:rsidRDefault="000A3B2C" w:rsidP="000A3B2C">
      <w:pPr>
        <w:ind w:firstLineChars="200" w:firstLine="420"/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图2</w:t>
      </w:r>
      <w:r>
        <w:rPr>
          <w:rFonts w:ascii="宋体" w:eastAsia="宋体" w:hAnsi="宋体"/>
        </w:rPr>
        <w:t xml:space="preserve">-4 </w:t>
      </w:r>
      <w:r>
        <w:rPr>
          <w:rFonts w:ascii="宋体" w:eastAsia="宋体" w:hAnsi="宋体" w:hint="eastAsia"/>
        </w:rPr>
        <w:t>各点热量图</w:t>
      </w:r>
    </w:p>
    <w:p w14:paraId="02853F1E" w14:textId="76822E77" w:rsidR="00713CF1" w:rsidRDefault="00E30FA7" w:rsidP="00713CF1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归纳为：</w:t>
      </w:r>
    </w:p>
    <w:p w14:paraId="7B3D8FA0" w14:textId="7A6B0CD8" w:rsidR="00E30FA7" w:rsidRPr="00BA26A6" w:rsidRDefault="00E30FA7" w:rsidP="00E30FA7">
      <w:pPr>
        <w:ind w:firstLineChars="200" w:firstLine="420"/>
        <w:jc w:val="center"/>
        <w:rPr>
          <w:rFonts w:ascii="宋体" w:eastAsia="宋体" w:hAnsi="宋体"/>
        </w:rPr>
      </w:pPr>
      <w:r w:rsidRPr="000B4E50">
        <w:rPr>
          <w:position w:val="-88"/>
        </w:rPr>
        <w:object w:dxaOrig="5220" w:dyaOrig="1900" w14:anchorId="57580E03">
          <v:shape id="_x0000_i1065" type="#_x0000_t75" style="width:342pt;height:94.8pt" o:ole="">
            <v:imagedata r:id="rId90" o:title=""/>
          </v:shape>
          <o:OLEObject Type="Embed" ProgID="Equation.DSMT4" ShapeID="_x0000_i1065" DrawAspect="Content" ObjectID="_1677434103" r:id="rId91"/>
        </w:object>
      </w:r>
    </w:p>
    <w:p w14:paraId="279CB44B" w14:textId="7C3A2152" w:rsidR="00415A5A" w:rsidRDefault="00F342D6" w:rsidP="003E566F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利用上式子的转换，我们可以知道单节点的热量为：</w:t>
      </w:r>
    </w:p>
    <w:p w14:paraId="5D1D4B69" w14:textId="08BB95C7" w:rsidR="00F342D6" w:rsidRDefault="008206E0" w:rsidP="008206E0">
      <w:pPr>
        <w:jc w:val="center"/>
      </w:pPr>
      <w:r w:rsidRPr="000B4E50">
        <w:rPr>
          <w:position w:val="-92"/>
        </w:rPr>
        <w:object w:dxaOrig="6960" w:dyaOrig="1960" w14:anchorId="6751803E">
          <v:shape id="_x0000_i1066" type="#_x0000_t75" style="width:348pt;height:97.8pt" o:ole="">
            <v:imagedata r:id="rId92" o:title=""/>
          </v:shape>
          <o:OLEObject Type="Embed" ProgID="Equation.DSMT4" ShapeID="_x0000_i1066" DrawAspect="Content" ObjectID="_1677434104" r:id="rId93"/>
        </w:object>
      </w:r>
    </w:p>
    <w:p w14:paraId="1F6D9A1C" w14:textId="66C155D5" w:rsidR="008206E0" w:rsidRDefault="008206E0" w:rsidP="008206E0">
      <w:r>
        <w:rPr>
          <w:rFonts w:hint="eastAsia"/>
        </w:rPr>
        <w:t>建立单元方程转化为矩阵形式为如下：</w:t>
      </w:r>
    </w:p>
    <w:p w14:paraId="4744C799" w14:textId="6A419719" w:rsidR="008206E0" w:rsidRDefault="008206E0" w:rsidP="008206E0">
      <w:pPr>
        <w:jc w:val="center"/>
      </w:pPr>
      <w:r w:rsidRPr="000B4E50">
        <w:rPr>
          <w:position w:val="-50"/>
        </w:rPr>
        <w:object w:dxaOrig="5080" w:dyaOrig="1120" w14:anchorId="673152C7">
          <v:shape id="_x0000_i1067" type="#_x0000_t75" style="width:253.8pt;height:55.8pt" o:ole="">
            <v:imagedata r:id="rId94" o:title=""/>
          </v:shape>
          <o:OLEObject Type="Embed" ProgID="Equation.DSMT4" ShapeID="_x0000_i1067" DrawAspect="Content" ObjectID="_1677434105" r:id="rId95"/>
        </w:object>
      </w:r>
    </w:p>
    <w:p w14:paraId="708B0706" w14:textId="4584F145" w:rsidR="008206E0" w:rsidRDefault="00EE2002" w:rsidP="008206E0">
      <w:r>
        <w:rPr>
          <w:rFonts w:hint="eastAsia"/>
        </w:rPr>
        <w:t>可得对应的单元的方程如下：</w:t>
      </w:r>
    </w:p>
    <w:p w14:paraId="1828B990" w14:textId="7CB7B385" w:rsidR="00EE2002" w:rsidRDefault="003260AE" w:rsidP="00ED2F74">
      <w:pPr>
        <w:jc w:val="center"/>
      </w:pPr>
      <w:r w:rsidRPr="008D3B9D">
        <w:rPr>
          <w:position w:val="-52"/>
        </w:rPr>
        <w:object w:dxaOrig="3180" w:dyaOrig="1160" w14:anchorId="65A292D0">
          <v:shape id="_x0000_i1068" type="#_x0000_t75" style="width:159pt;height:58.2pt" o:ole="">
            <v:imagedata r:id="rId96" o:title=""/>
          </v:shape>
          <o:OLEObject Type="Embed" ProgID="Equation.DSMT4" ShapeID="_x0000_i1068" DrawAspect="Content" ObjectID="_1677434106" r:id="rId97"/>
        </w:object>
      </w:r>
    </w:p>
    <w:p w14:paraId="39E48B3F" w14:textId="7D6B22F4" w:rsidR="008206E0" w:rsidRDefault="00ED2F74" w:rsidP="008206E0">
      <w:r>
        <w:rPr>
          <w:rFonts w:hint="eastAsia"/>
        </w:rPr>
        <w:t>因为总共划分了四个单元，所以我们需要对方程进行扩</w:t>
      </w:r>
      <w:r w:rsidR="00C43DCE">
        <w:rPr>
          <w:rFonts w:hint="eastAsia"/>
        </w:rPr>
        <w:t>阶</w:t>
      </w:r>
    </w:p>
    <w:p w14:paraId="60EA0848" w14:textId="3C915F18" w:rsidR="002C27D3" w:rsidRDefault="002C27D3" w:rsidP="008206E0">
      <w:r>
        <w:rPr>
          <w:rFonts w:hint="eastAsia"/>
        </w:rPr>
        <w:t>单元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</w:p>
    <w:p w14:paraId="1228D724" w14:textId="4781FD95" w:rsidR="00C43DCE" w:rsidRDefault="002C27D3" w:rsidP="003E1057">
      <w:pPr>
        <w:jc w:val="center"/>
      </w:pPr>
      <w:r w:rsidRPr="008D3B9D">
        <w:rPr>
          <w:position w:val="-106"/>
        </w:rPr>
        <w:object w:dxaOrig="3739" w:dyaOrig="2240" w14:anchorId="5C51799D">
          <v:shape id="_x0000_i1069" type="#_x0000_t75" style="width:187.2pt;height:112.2pt" o:ole="">
            <v:imagedata r:id="rId98" o:title=""/>
          </v:shape>
          <o:OLEObject Type="Embed" ProgID="Equation.DSMT4" ShapeID="_x0000_i1069" DrawAspect="Content" ObjectID="_1677434107" r:id="rId99"/>
        </w:object>
      </w:r>
    </w:p>
    <w:p w14:paraId="22F4F146" w14:textId="04FDB620" w:rsidR="008206E0" w:rsidRDefault="002C27D3" w:rsidP="008206E0">
      <w:r>
        <w:rPr>
          <w:rFonts w:hint="eastAsia"/>
        </w:rPr>
        <w:t>单元二：</w:t>
      </w:r>
    </w:p>
    <w:p w14:paraId="144097DC" w14:textId="19E83053" w:rsidR="008A7D2D" w:rsidRDefault="00507413" w:rsidP="003E1057">
      <w:pPr>
        <w:jc w:val="center"/>
      </w:pPr>
      <w:r w:rsidRPr="008D3B9D">
        <w:rPr>
          <w:position w:val="-106"/>
        </w:rPr>
        <w:object w:dxaOrig="3760" w:dyaOrig="2240" w14:anchorId="78D4E1D2">
          <v:shape id="_x0000_i1070" type="#_x0000_t75" style="width:187.8pt;height:112.2pt" o:ole="">
            <v:imagedata r:id="rId100" o:title=""/>
          </v:shape>
          <o:OLEObject Type="Embed" ProgID="Equation.DSMT4" ShapeID="_x0000_i1070" DrawAspect="Content" ObjectID="_1677434108" r:id="rId101"/>
        </w:object>
      </w:r>
    </w:p>
    <w:p w14:paraId="376C8912" w14:textId="580F1155" w:rsidR="002C27D3" w:rsidRDefault="002C27D3" w:rsidP="008206E0">
      <w:r>
        <w:rPr>
          <w:rFonts w:hint="eastAsia"/>
        </w:rPr>
        <w:lastRenderedPageBreak/>
        <w:t>单元三：</w:t>
      </w:r>
    </w:p>
    <w:p w14:paraId="5518C909" w14:textId="66A66669" w:rsidR="008A7D2D" w:rsidRDefault="00E629D4" w:rsidP="003E1057">
      <w:pPr>
        <w:jc w:val="center"/>
      </w:pPr>
      <w:r w:rsidRPr="008D3B9D">
        <w:rPr>
          <w:position w:val="-106"/>
        </w:rPr>
        <w:object w:dxaOrig="3760" w:dyaOrig="2240" w14:anchorId="6D6C1675">
          <v:shape id="_x0000_i1071" type="#_x0000_t75" style="width:187.8pt;height:112.2pt" o:ole="">
            <v:imagedata r:id="rId102" o:title=""/>
          </v:shape>
          <o:OLEObject Type="Embed" ProgID="Equation.DSMT4" ShapeID="_x0000_i1071" DrawAspect="Content" ObjectID="_1677434109" r:id="rId103"/>
        </w:object>
      </w:r>
    </w:p>
    <w:p w14:paraId="3025C8AC" w14:textId="0455B50F" w:rsidR="002C27D3" w:rsidRDefault="002C27D3" w:rsidP="008206E0">
      <w:r>
        <w:rPr>
          <w:rFonts w:hint="eastAsia"/>
        </w:rPr>
        <w:t>单元四：</w:t>
      </w:r>
    </w:p>
    <w:p w14:paraId="7D8101DA" w14:textId="7F801AC1" w:rsidR="008206E0" w:rsidRDefault="00E629D4" w:rsidP="003E1057">
      <w:pPr>
        <w:jc w:val="center"/>
      </w:pPr>
      <w:r w:rsidRPr="008D3B9D">
        <w:rPr>
          <w:position w:val="-106"/>
        </w:rPr>
        <w:object w:dxaOrig="3760" w:dyaOrig="2240" w14:anchorId="06F1A629">
          <v:shape id="_x0000_i1072" type="#_x0000_t75" style="width:187.8pt;height:112.2pt" o:ole="">
            <v:imagedata r:id="rId104" o:title=""/>
          </v:shape>
          <o:OLEObject Type="Embed" ProgID="Equation.DSMT4" ShapeID="_x0000_i1072" DrawAspect="Content" ObjectID="_1677434110" r:id="rId105"/>
        </w:object>
      </w:r>
    </w:p>
    <w:p w14:paraId="4810AEE7" w14:textId="792B1978" w:rsidR="008206E0" w:rsidRDefault="003260AE" w:rsidP="008206E0">
      <w:r>
        <w:rPr>
          <w:rFonts w:hint="eastAsia"/>
        </w:rPr>
        <w:t>接下来进行建立整体的方程</w:t>
      </w:r>
    </w:p>
    <w:p w14:paraId="057CFE11" w14:textId="1F229B44" w:rsidR="003260AE" w:rsidRDefault="00692DE7" w:rsidP="003E1057">
      <w:pPr>
        <w:jc w:val="center"/>
      </w:pPr>
      <w:r w:rsidRPr="006B219C">
        <w:rPr>
          <w:position w:val="-104"/>
        </w:rPr>
        <w:object w:dxaOrig="8059" w:dyaOrig="2200" w14:anchorId="2CBD4109">
          <v:shape id="_x0000_i1073" type="#_x0000_t75" style="width:403.2pt;height:109.8pt" o:ole="">
            <v:imagedata r:id="rId106" o:title=""/>
          </v:shape>
          <o:OLEObject Type="Embed" ProgID="Equation.DSMT4" ShapeID="_x0000_i1073" DrawAspect="Content" ObjectID="_1677434111" r:id="rId107"/>
        </w:object>
      </w:r>
    </w:p>
    <w:p w14:paraId="4097C684" w14:textId="11CC3AE7" w:rsidR="008206E0" w:rsidRDefault="00692DE7" w:rsidP="008206E0">
      <w:r>
        <w:rPr>
          <w:rFonts w:hint="eastAsia"/>
        </w:rPr>
        <w:t>因为节点3，</w:t>
      </w:r>
      <w:r>
        <w:t>4</w:t>
      </w:r>
      <w:r>
        <w:rPr>
          <w:rFonts w:hint="eastAsia"/>
        </w:rPr>
        <w:t>都在绝热边界上，故而热量为0</w:t>
      </w:r>
      <w:r w:rsidR="00877E1B">
        <w:rPr>
          <w:rFonts w:hint="eastAsia"/>
        </w:rPr>
        <w:t>，可知</w:t>
      </w:r>
    </w:p>
    <w:p w14:paraId="62FC6830" w14:textId="4CA4FDF9" w:rsidR="00877E1B" w:rsidRDefault="00877E1B" w:rsidP="003E1057">
      <w:pPr>
        <w:jc w:val="center"/>
      </w:pPr>
      <w:r w:rsidRPr="006B219C">
        <w:rPr>
          <w:position w:val="-104"/>
        </w:rPr>
        <w:object w:dxaOrig="7060" w:dyaOrig="2200" w14:anchorId="54B57190">
          <v:shape id="_x0000_i1074" type="#_x0000_t75" style="width:352.8pt;height:109.8pt" o:ole="">
            <v:imagedata r:id="rId108" o:title=""/>
          </v:shape>
          <o:OLEObject Type="Embed" ProgID="Equation.DSMT4" ShapeID="_x0000_i1074" DrawAspect="Content" ObjectID="_1677434112" r:id="rId109"/>
        </w:object>
      </w:r>
    </w:p>
    <w:p w14:paraId="4D5B03DF" w14:textId="1B1DE4D0" w:rsidR="008206E0" w:rsidRDefault="00877E1B" w:rsidP="008206E0">
      <w:r>
        <w:rPr>
          <w:rFonts w:hint="eastAsia"/>
        </w:rPr>
        <w:t>据分析知，已知量有</w:t>
      </w:r>
      <w:r w:rsidR="007A3EA4" w:rsidRPr="008D3B9D">
        <w:rPr>
          <w:position w:val="-12"/>
        </w:rPr>
        <w:object w:dxaOrig="1080" w:dyaOrig="360" w14:anchorId="496E1D1A">
          <v:shape id="_x0000_i1075" type="#_x0000_t75" style="width:54pt;height:18pt" o:ole="">
            <v:imagedata r:id="rId110" o:title=""/>
          </v:shape>
          <o:OLEObject Type="Embed" ProgID="Equation.DSMT4" ShapeID="_x0000_i1075" DrawAspect="Content" ObjectID="_1677434113" r:id="rId111"/>
        </w:object>
      </w:r>
      <w:r>
        <w:rPr>
          <w:rFonts w:hint="eastAsia"/>
        </w:rPr>
        <w:t>，</w:t>
      </w:r>
      <w:r w:rsidR="007A3EA4">
        <w:rPr>
          <w:rFonts w:hint="eastAsia"/>
        </w:rPr>
        <w:t>其余未知，所以同理除去1,</w:t>
      </w:r>
      <w:r w:rsidR="007A3EA4">
        <w:t>2</w:t>
      </w:r>
      <w:r w:rsidR="007A3EA4">
        <w:rPr>
          <w:rFonts w:hint="eastAsia"/>
        </w:rPr>
        <w:t>,</w:t>
      </w:r>
      <w:r w:rsidR="007A3EA4">
        <w:t>5</w:t>
      </w:r>
      <w:r w:rsidR="007A3EA4">
        <w:rPr>
          <w:rFonts w:hint="eastAsia"/>
        </w:rPr>
        <w:t>,</w:t>
      </w:r>
      <w:r w:rsidR="007A3EA4">
        <w:t>6</w:t>
      </w:r>
      <w:r w:rsidR="007A3EA4">
        <w:rPr>
          <w:rFonts w:hint="eastAsia"/>
        </w:rPr>
        <w:t>行后，可以得到</w:t>
      </w:r>
      <w:r w:rsidR="007A3EA4" w:rsidRPr="008D3B9D">
        <w:rPr>
          <w:position w:val="-12"/>
        </w:rPr>
        <w:object w:dxaOrig="540" w:dyaOrig="360" w14:anchorId="72D61CDB">
          <v:shape id="_x0000_i1076" type="#_x0000_t75" style="width:27pt;height:18pt" o:ole="">
            <v:imagedata r:id="rId112" o:title=""/>
          </v:shape>
          <o:OLEObject Type="Embed" ProgID="Equation.DSMT4" ShapeID="_x0000_i1076" DrawAspect="Content" ObjectID="_1677434114" r:id="rId113"/>
        </w:object>
      </w:r>
    </w:p>
    <w:p w14:paraId="0705063D" w14:textId="29B07DFE" w:rsidR="008206E0" w:rsidRDefault="007A3EA4" w:rsidP="003E1057">
      <w:pPr>
        <w:jc w:val="center"/>
      </w:pPr>
      <w:r w:rsidRPr="006B219C">
        <w:rPr>
          <w:position w:val="-104"/>
        </w:rPr>
        <w:object w:dxaOrig="6860" w:dyaOrig="2200" w14:anchorId="35A021D2">
          <v:shape id="_x0000_i1077" type="#_x0000_t75" style="width:343.2pt;height:109.8pt" o:ole="">
            <v:imagedata r:id="rId114" o:title=""/>
          </v:shape>
          <o:OLEObject Type="Embed" ProgID="Equation.DSMT4" ShapeID="_x0000_i1077" DrawAspect="Content" ObjectID="_1677434115" r:id="rId115"/>
        </w:object>
      </w:r>
    </w:p>
    <w:p w14:paraId="60CE81DC" w14:textId="30B71721" w:rsidR="008206E0" w:rsidRDefault="00295CD3" w:rsidP="008206E0">
      <w:r>
        <w:rPr>
          <w:rFonts w:hint="eastAsia"/>
        </w:rPr>
        <w:t>又因为其中的已知</w:t>
      </w:r>
      <w:r w:rsidRPr="008D3B9D">
        <w:rPr>
          <w:position w:val="-12"/>
        </w:rPr>
        <w:object w:dxaOrig="1080" w:dyaOrig="360" w14:anchorId="601C8320">
          <v:shape id="_x0000_i1078" type="#_x0000_t75" style="width:54pt;height:18pt" o:ole="">
            <v:imagedata r:id="rId110" o:title=""/>
          </v:shape>
          <o:OLEObject Type="Embed" ProgID="Equation.DSMT4" ShapeID="_x0000_i1078" DrawAspect="Content" ObjectID="_1677434116" r:id="rId116"/>
        </w:object>
      </w:r>
      <w:r>
        <w:rPr>
          <w:rFonts w:hint="eastAsia"/>
        </w:rPr>
        <w:t>，所以化简为：</w:t>
      </w:r>
    </w:p>
    <w:p w14:paraId="518E8447" w14:textId="74EA4CF0" w:rsidR="008206E0" w:rsidRDefault="00031350" w:rsidP="003E1057">
      <w:pPr>
        <w:jc w:val="center"/>
      </w:pPr>
      <w:r w:rsidRPr="00031350">
        <w:rPr>
          <w:position w:val="-32"/>
        </w:rPr>
        <w:object w:dxaOrig="6399" w:dyaOrig="760" w14:anchorId="4AC7475F">
          <v:shape id="_x0000_i1079" type="#_x0000_t75" style="width:319.8pt;height:37.8pt" o:ole="">
            <v:imagedata r:id="rId117" o:title=""/>
          </v:shape>
          <o:OLEObject Type="Embed" ProgID="Equation.DSMT4" ShapeID="_x0000_i1079" DrawAspect="Content" ObjectID="_1677434117" r:id="rId118"/>
        </w:object>
      </w:r>
    </w:p>
    <w:p w14:paraId="2D193411" w14:textId="77777777" w:rsidR="008206E0" w:rsidRPr="0069730A" w:rsidRDefault="008206E0" w:rsidP="008206E0">
      <w:pPr>
        <w:rPr>
          <w:rFonts w:ascii="宋体" w:eastAsia="宋体" w:hAnsi="宋体"/>
        </w:rPr>
      </w:pPr>
    </w:p>
    <w:sectPr w:rsidR="008206E0" w:rsidRPr="006973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6D2F"/>
    <w:rsid w:val="00031350"/>
    <w:rsid w:val="00047B88"/>
    <w:rsid w:val="000A1AB3"/>
    <w:rsid w:val="000A3B2C"/>
    <w:rsid w:val="001017F3"/>
    <w:rsid w:val="00117A52"/>
    <w:rsid w:val="001905F7"/>
    <w:rsid w:val="001A3883"/>
    <w:rsid w:val="001C0D63"/>
    <w:rsid w:val="00200126"/>
    <w:rsid w:val="002025E0"/>
    <w:rsid w:val="00222546"/>
    <w:rsid w:val="00261CEF"/>
    <w:rsid w:val="00265654"/>
    <w:rsid w:val="00295CD3"/>
    <w:rsid w:val="002C27D3"/>
    <w:rsid w:val="002C5585"/>
    <w:rsid w:val="003260AE"/>
    <w:rsid w:val="003454A1"/>
    <w:rsid w:val="003A1E99"/>
    <w:rsid w:val="003B286B"/>
    <w:rsid w:val="003E1057"/>
    <w:rsid w:val="003E566F"/>
    <w:rsid w:val="00414A0B"/>
    <w:rsid w:val="00415A5A"/>
    <w:rsid w:val="00432E91"/>
    <w:rsid w:val="00443F78"/>
    <w:rsid w:val="00464924"/>
    <w:rsid w:val="004C0F8E"/>
    <w:rsid w:val="00507413"/>
    <w:rsid w:val="0051513E"/>
    <w:rsid w:val="0055120F"/>
    <w:rsid w:val="00556120"/>
    <w:rsid w:val="00573EA0"/>
    <w:rsid w:val="005767B7"/>
    <w:rsid w:val="0062711F"/>
    <w:rsid w:val="00642F58"/>
    <w:rsid w:val="0067794B"/>
    <w:rsid w:val="00692DE7"/>
    <w:rsid w:val="0069730A"/>
    <w:rsid w:val="006B219C"/>
    <w:rsid w:val="006B758A"/>
    <w:rsid w:val="006D192E"/>
    <w:rsid w:val="006E2E40"/>
    <w:rsid w:val="00713CF1"/>
    <w:rsid w:val="00766554"/>
    <w:rsid w:val="00772296"/>
    <w:rsid w:val="00792366"/>
    <w:rsid w:val="007A3EA4"/>
    <w:rsid w:val="007C1ECB"/>
    <w:rsid w:val="007C7AF6"/>
    <w:rsid w:val="00812109"/>
    <w:rsid w:val="008206DF"/>
    <w:rsid w:val="008206E0"/>
    <w:rsid w:val="00844542"/>
    <w:rsid w:val="00845C0F"/>
    <w:rsid w:val="00873F76"/>
    <w:rsid w:val="00877E1B"/>
    <w:rsid w:val="00895D03"/>
    <w:rsid w:val="008A7D2D"/>
    <w:rsid w:val="008B15AD"/>
    <w:rsid w:val="0090678A"/>
    <w:rsid w:val="009119DB"/>
    <w:rsid w:val="00936F85"/>
    <w:rsid w:val="009E70FF"/>
    <w:rsid w:val="00A23FEB"/>
    <w:rsid w:val="00A502C5"/>
    <w:rsid w:val="00AA0D6F"/>
    <w:rsid w:val="00AA3133"/>
    <w:rsid w:val="00AC0CE1"/>
    <w:rsid w:val="00AF1098"/>
    <w:rsid w:val="00B0389D"/>
    <w:rsid w:val="00B46A01"/>
    <w:rsid w:val="00BA26A6"/>
    <w:rsid w:val="00BC51F7"/>
    <w:rsid w:val="00BD4F52"/>
    <w:rsid w:val="00BD5028"/>
    <w:rsid w:val="00BD64C7"/>
    <w:rsid w:val="00C1605A"/>
    <w:rsid w:val="00C20F95"/>
    <w:rsid w:val="00C43DCE"/>
    <w:rsid w:val="00C54844"/>
    <w:rsid w:val="00CB5D3D"/>
    <w:rsid w:val="00CC0BA8"/>
    <w:rsid w:val="00CC2FCF"/>
    <w:rsid w:val="00CE0AAD"/>
    <w:rsid w:val="00D10EA4"/>
    <w:rsid w:val="00D1228E"/>
    <w:rsid w:val="00D333D3"/>
    <w:rsid w:val="00DF4CDF"/>
    <w:rsid w:val="00E10ABC"/>
    <w:rsid w:val="00E27488"/>
    <w:rsid w:val="00E30FA7"/>
    <w:rsid w:val="00E335EC"/>
    <w:rsid w:val="00E42FF8"/>
    <w:rsid w:val="00E46D2F"/>
    <w:rsid w:val="00E51C45"/>
    <w:rsid w:val="00E629D4"/>
    <w:rsid w:val="00EB3D68"/>
    <w:rsid w:val="00ED2F74"/>
    <w:rsid w:val="00EE2002"/>
    <w:rsid w:val="00F342D6"/>
    <w:rsid w:val="00F47915"/>
    <w:rsid w:val="00FB575D"/>
    <w:rsid w:val="00FE4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6A063F"/>
  <w15:chartTrackingRefBased/>
  <w15:docId w15:val="{136A0754-3E13-435A-A17C-F5A026E60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1228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C0B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CC0BA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D1228E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60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6.png"/><Relationship Id="rId112" Type="http://schemas.openxmlformats.org/officeDocument/2006/relationships/image" Target="media/image58.wmf"/><Relationship Id="rId16" Type="http://schemas.openxmlformats.org/officeDocument/2006/relationships/image" Target="media/image8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8" Type="http://schemas.openxmlformats.org/officeDocument/2006/relationships/image" Target="media/image30.wmf"/><Relationship Id="rId66" Type="http://schemas.openxmlformats.org/officeDocument/2006/relationships/image" Target="media/image34.png"/><Relationship Id="rId74" Type="http://schemas.openxmlformats.org/officeDocument/2006/relationships/oleObject" Target="embeddings/oleObject33.bin"/><Relationship Id="rId79" Type="http://schemas.openxmlformats.org/officeDocument/2006/relationships/image" Target="media/image41.wmf"/><Relationship Id="rId87" Type="http://schemas.openxmlformats.org/officeDocument/2006/relationships/image" Target="media/image45.wmf"/><Relationship Id="rId102" Type="http://schemas.openxmlformats.org/officeDocument/2006/relationships/image" Target="media/image53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3.bin"/><Relationship Id="rId5" Type="http://schemas.openxmlformats.org/officeDocument/2006/relationships/image" Target="media/image2.png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image" Target="media/image47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8" Type="http://schemas.openxmlformats.org/officeDocument/2006/relationships/image" Target="media/image4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51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5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6.wmf"/><Relationship Id="rId116" Type="http://schemas.openxmlformats.org/officeDocument/2006/relationships/oleObject" Target="embeddings/oleObject54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1.bin"/><Relationship Id="rId96" Type="http://schemas.openxmlformats.org/officeDocument/2006/relationships/image" Target="media/image50.wmf"/><Relationship Id="rId111" Type="http://schemas.openxmlformats.org/officeDocument/2006/relationships/oleObject" Target="embeddings/oleObject51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5.wmf"/><Relationship Id="rId114" Type="http://schemas.openxmlformats.org/officeDocument/2006/relationships/image" Target="media/image59.wmf"/><Relationship Id="rId119" Type="http://schemas.openxmlformats.org/officeDocument/2006/relationships/fontTable" Target="fontTable.xml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4.wmf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7</TotalTime>
  <Pages>9</Pages>
  <Words>422</Words>
  <Characters>2412</Characters>
  <Application>Microsoft Office Word</Application>
  <DocSecurity>0</DocSecurity>
  <Lines>20</Lines>
  <Paragraphs>5</Paragraphs>
  <ScaleCrop>false</ScaleCrop>
  <Company/>
  <LinksUpToDate>false</LinksUpToDate>
  <CharactersWithSpaces>2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萧 选杰</dc:creator>
  <cp:keywords/>
  <dc:description/>
  <cp:lastModifiedBy>萧 选杰</cp:lastModifiedBy>
  <cp:revision>65</cp:revision>
  <dcterms:created xsi:type="dcterms:W3CDTF">2021-03-16T00:48:00Z</dcterms:created>
  <dcterms:modified xsi:type="dcterms:W3CDTF">2021-03-16T13:07:00Z</dcterms:modified>
</cp:coreProperties>
</file>